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3256" w:rsidRDefault="00D906C9" w:rsidP="002B3256">
      <w:pPr>
        <w:jc w:val="center"/>
        <w:rPr>
          <w:b/>
          <w:sz w:val="28"/>
          <w:szCs w:val="28"/>
        </w:rPr>
      </w:pPr>
      <w:r>
        <w:rPr>
          <w:b/>
          <w:noProof/>
          <w:sz w:val="36"/>
          <w:szCs w:val="36"/>
        </w:rPr>
        <w:drawing>
          <wp:inline distT="0" distB="0" distL="0" distR="0">
            <wp:extent cx="6667500" cy="9896475"/>
            <wp:effectExtent l="19050" t="0" r="0" b="0"/>
            <wp:docPr id="25" name="Рисунок 25" descr="C:\Documents and Settings\Админ\Рабочий стол\CCI23032020_0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Documents and Settings\Админ\Рабочий стол\CCI23032020_001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9209" t="5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0" cy="989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3256">
        <w:rPr>
          <w:b/>
          <w:sz w:val="28"/>
          <w:szCs w:val="28"/>
        </w:rPr>
        <w:lastRenderedPageBreak/>
        <w:t>СОДЕРЖАНИЕ</w:t>
      </w:r>
    </w:p>
    <w:p w:rsidR="002B3256" w:rsidRDefault="002B3256" w:rsidP="002B3256">
      <w:pPr>
        <w:jc w:val="center"/>
        <w:rPr>
          <w:b/>
          <w:sz w:val="28"/>
          <w:szCs w:val="28"/>
        </w:rPr>
      </w:pPr>
    </w:p>
    <w:p w:rsidR="002B3256" w:rsidRDefault="002B3256" w:rsidP="002B3256">
      <w:pPr>
        <w:pStyle w:val="ad"/>
        <w:jc w:val="left"/>
        <w:rPr>
          <w:sz w:val="28"/>
          <w:szCs w:val="28"/>
        </w:rPr>
      </w:pPr>
    </w:p>
    <w:p w:rsidR="00BA6D2D" w:rsidRPr="004B5BD0" w:rsidRDefault="003E470D" w:rsidP="004B5BD0">
      <w:pPr>
        <w:pStyle w:val="11"/>
        <w:tabs>
          <w:tab w:val="right" w:leader="dot" w:pos="9629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4B5BD0">
        <w:rPr>
          <w:sz w:val="28"/>
          <w:szCs w:val="28"/>
        </w:rPr>
        <w:fldChar w:fldCharType="begin"/>
      </w:r>
      <w:r w:rsidR="006503C7" w:rsidRPr="004B5BD0">
        <w:rPr>
          <w:sz w:val="28"/>
          <w:szCs w:val="28"/>
        </w:rPr>
        <w:instrText xml:space="preserve"> TOC \o "1-2" \h \z \u </w:instrText>
      </w:r>
      <w:r w:rsidRPr="004B5BD0">
        <w:rPr>
          <w:sz w:val="28"/>
          <w:szCs w:val="28"/>
        </w:rPr>
        <w:fldChar w:fldCharType="separate"/>
      </w:r>
      <w:hyperlink w:anchor="_Toc41580559" w:history="1">
        <w:r w:rsidR="00BA6D2D" w:rsidRPr="004B5BD0">
          <w:rPr>
            <w:rStyle w:val="a3"/>
            <w:noProof/>
            <w:sz w:val="28"/>
            <w:szCs w:val="28"/>
          </w:rPr>
          <w:t xml:space="preserve">1 ПАСПОРТ РАБОЧЕЙ ПРОГРАММЫ ДИСЦИПЛИНЫ </w:t>
        </w:r>
        <w:r w:rsidR="00BA6D2D" w:rsidRPr="004B5BD0">
          <w:rPr>
            <w:rStyle w:val="a3"/>
            <w:rFonts w:eastAsia="Arial Unicode MS"/>
            <w:noProof/>
            <w:sz w:val="28"/>
            <w:szCs w:val="28"/>
          </w:rPr>
          <w:t>ФИЗИКА</w:t>
        </w:r>
        <w:r w:rsidR="00BA6D2D" w:rsidRPr="004B5BD0">
          <w:rPr>
            <w:noProof/>
            <w:webHidden/>
            <w:sz w:val="28"/>
            <w:szCs w:val="28"/>
          </w:rPr>
          <w:tab/>
        </w:r>
        <w:r w:rsidRPr="004B5BD0">
          <w:rPr>
            <w:noProof/>
            <w:webHidden/>
            <w:sz w:val="28"/>
            <w:szCs w:val="28"/>
          </w:rPr>
          <w:fldChar w:fldCharType="begin"/>
        </w:r>
        <w:r w:rsidR="00BA6D2D" w:rsidRPr="004B5BD0">
          <w:rPr>
            <w:noProof/>
            <w:webHidden/>
            <w:sz w:val="28"/>
            <w:szCs w:val="28"/>
          </w:rPr>
          <w:instrText xml:space="preserve"> PAGEREF _Toc41580559 \h </w:instrText>
        </w:r>
        <w:r w:rsidRPr="004B5BD0">
          <w:rPr>
            <w:noProof/>
            <w:webHidden/>
            <w:sz w:val="28"/>
            <w:szCs w:val="28"/>
          </w:rPr>
        </w:r>
        <w:r w:rsidRPr="004B5BD0">
          <w:rPr>
            <w:noProof/>
            <w:webHidden/>
            <w:sz w:val="28"/>
            <w:szCs w:val="28"/>
          </w:rPr>
          <w:fldChar w:fldCharType="separate"/>
        </w:r>
        <w:r w:rsidR="00412C9D">
          <w:rPr>
            <w:noProof/>
            <w:webHidden/>
            <w:sz w:val="28"/>
            <w:szCs w:val="28"/>
          </w:rPr>
          <w:t>3</w:t>
        </w:r>
        <w:r w:rsidRPr="004B5BD0">
          <w:rPr>
            <w:noProof/>
            <w:webHidden/>
            <w:sz w:val="28"/>
            <w:szCs w:val="28"/>
          </w:rPr>
          <w:fldChar w:fldCharType="end"/>
        </w:r>
      </w:hyperlink>
    </w:p>
    <w:p w:rsidR="00BA6D2D" w:rsidRPr="004B5BD0" w:rsidRDefault="009422B5" w:rsidP="004B5BD0">
      <w:pPr>
        <w:pStyle w:val="21"/>
        <w:spacing w:line="276" w:lineRule="auto"/>
        <w:rPr>
          <w:rFonts w:asciiTheme="minorHAnsi" w:eastAsiaTheme="minorEastAsia" w:hAnsiTheme="minorHAnsi" w:cstheme="minorBidi"/>
        </w:rPr>
      </w:pPr>
      <w:hyperlink w:anchor="_Toc41580560" w:history="1">
        <w:r w:rsidR="00BA6D2D" w:rsidRPr="004B5BD0">
          <w:rPr>
            <w:rStyle w:val="a3"/>
          </w:rPr>
          <w:t>1.1  Место учебной дисциплины в структуре основной профессиональной</w:t>
        </w:r>
        <w:r w:rsidR="00BA6D2D" w:rsidRPr="004B5BD0">
          <w:rPr>
            <w:webHidden/>
          </w:rPr>
          <w:tab/>
        </w:r>
        <w:r w:rsidR="003E470D" w:rsidRPr="004B5BD0">
          <w:rPr>
            <w:webHidden/>
          </w:rPr>
          <w:fldChar w:fldCharType="begin"/>
        </w:r>
        <w:r w:rsidR="00BA6D2D" w:rsidRPr="004B5BD0">
          <w:rPr>
            <w:webHidden/>
          </w:rPr>
          <w:instrText xml:space="preserve"> PAGEREF _Toc41580560 \h </w:instrText>
        </w:r>
        <w:r w:rsidR="003E470D" w:rsidRPr="004B5BD0">
          <w:rPr>
            <w:webHidden/>
          </w:rPr>
        </w:r>
        <w:r w:rsidR="003E470D" w:rsidRPr="004B5BD0">
          <w:rPr>
            <w:webHidden/>
          </w:rPr>
          <w:fldChar w:fldCharType="separate"/>
        </w:r>
        <w:r w:rsidR="00412C9D">
          <w:rPr>
            <w:webHidden/>
          </w:rPr>
          <w:t>3</w:t>
        </w:r>
        <w:r w:rsidR="003E470D" w:rsidRPr="004B5BD0">
          <w:rPr>
            <w:webHidden/>
          </w:rPr>
          <w:fldChar w:fldCharType="end"/>
        </w:r>
      </w:hyperlink>
    </w:p>
    <w:p w:rsidR="00BA6D2D" w:rsidRPr="004B5BD0" w:rsidRDefault="009422B5" w:rsidP="004B5BD0">
      <w:pPr>
        <w:pStyle w:val="21"/>
        <w:spacing w:line="276" w:lineRule="auto"/>
        <w:rPr>
          <w:rFonts w:asciiTheme="minorHAnsi" w:eastAsiaTheme="minorEastAsia" w:hAnsiTheme="minorHAnsi" w:cstheme="minorBidi"/>
        </w:rPr>
      </w:pPr>
      <w:hyperlink w:anchor="_Toc41580561" w:history="1">
        <w:r w:rsidR="00BA6D2D" w:rsidRPr="004B5BD0">
          <w:rPr>
            <w:rStyle w:val="a3"/>
          </w:rPr>
          <w:t>образовательной программы: вариативная часть математического и общего естественнонаучного цикла.</w:t>
        </w:r>
        <w:r w:rsidR="00BA6D2D" w:rsidRPr="004B5BD0">
          <w:rPr>
            <w:webHidden/>
          </w:rPr>
          <w:tab/>
        </w:r>
        <w:r w:rsidR="003E470D" w:rsidRPr="004B5BD0">
          <w:rPr>
            <w:webHidden/>
          </w:rPr>
          <w:fldChar w:fldCharType="begin"/>
        </w:r>
        <w:r w:rsidR="00BA6D2D" w:rsidRPr="004B5BD0">
          <w:rPr>
            <w:webHidden/>
          </w:rPr>
          <w:instrText xml:space="preserve"> PAGEREF _Toc41580561 \h </w:instrText>
        </w:r>
        <w:r w:rsidR="003E470D" w:rsidRPr="004B5BD0">
          <w:rPr>
            <w:webHidden/>
          </w:rPr>
        </w:r>
        <w:r w:rsidR="003E470D" w:rsidRPr="004B5BD0">
          <w:rPr>
            <w:webHidden/>
          </w:rPr>
          <w:fldChar w:fldCharType="separate"/>
        </w:r>
        <w:r w:rsidR="00412C9D">
          <w:rPr>
            <w:webHidden/>
          </w:rPr>
          <w:t>3</w:t>
        </w:r>
        <w:r w:rsidR="003E470D" w:rsidRPr="004B5BD0">
          <w:rPr>
            <w:webHidden/>
          </w:rPr>
          <w:fldChar w:fldCharType="end"/>
        </w:r>
      </w:hyperlink>
    </w:p>
    <w:p w:rsidR="00BA6D2D" w:rsidRPr="004B5BD0" w:rsidRDefault="009422B5" w:rsidP="004B5BD0">
      <w:pPr>
        <w:pStyle w:val="11"/>
        <w:tabs>
          <w:tab w:val="right" w:leader="dot" w:pos="9629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580562" w:history="1">
        <w:r w:rsidR="00BA6D2D" w:rsidRPr="004B5BD0">
          <w:rPr>
            <w:rStyle w:val="a3"/>
            <w:noProof/>
            <w:sz w:val="28"/>
            <w:szCs w:val="28"/>
          </w:rPr>
          <w:t>2 СТРУКТУРА И СОДЕРЖАНИЕ УЧЕБНОЙ ДИСЦИПЛИНЫ</w:t>
        </w:r>
        <w:r w:rsidR="00BA6D2D" w:rsidRPr="004B5BD0">
          <w:rPr>
            <w:noProof/>
            <w:webHidden/>
            <w:sz w:val="28"/>
            <w:szCs w:val="28"/>
          </w:rPr>
          <w:tab/>
        </w:r>
        <w:r w:rsidR="003E470D" w:rsidRPr="004B5BD0">
          <w:rPr>
            <w:noProof/>
            <w:webHidden/>
            <w:sz w:val="28"/>
            <w:szCs w:val="28"/>
          </w:rPr>
          <w:fldChar w:fldCharType="begin"/>
        </w:r>
        <w:r w:rsidR="00BA6D2D" w:rsidRPr="004B5BD0">
          <w:rPr>
            <w:noProof/>
            <w:webHidden/>
            <w:sz w:val="28"/>
            <w:szCs w:val="28"/>
          </w:rPr>
          <w:instrText xml:space="preserve"> PAGEREF _Toc41580562 \h </w:instrText>
        </w:r>
        <w:r w:rsidR="003E470D" w:rsidRPr="004B5BD0">
          <w:rPr>
            <w:noProof/>
            <w:webHidden/>
            <w:sz w:val="28"/>
            <w:szCs w:val="28"/>
          </w:rPr>
        </w:r>
        <w:r w:rsidR="003E470D" w:rsidRPr="004B5BD0">
          <w:rPr>
            <w:noProof/>
            <w:webHidden/>
            <w:sz w:val="28"/>
            <w:szCs w:val="28"/>
          </w:rPr>
          <w:fldChar w:fldCharType="separate"/>
        </w:r>
        <w:r w:rsidR="00412C9D">
          <w:rPr>
            <w:noProof/>
            <w:webHidden/>
            <w:sz w:val="28"/>
            <w:szCs w:val="28"/>
          </w:rPr>
          <w:t>4</w:t>
        </w:r>
        <w:r w:rsidR="003E470D" w:rsidRPr="004B5BD0">
          <w:rPr>
            <w:noProof/>
            <w:webHidden/>
            <w:sz w:val="28"/>
            <w:szCs w:val="28"/>
          </w:rPr>
          <w:fldChar w:fldCharType="end"/>
        </w:r>
      </w:hyperlink>
    </w:p>
    <w:p w:rsidR="00BA6D2D" w:rsidRPr="004B5BD0" w:rsidRDefault="009422B5" w:rsidP="004B5BD0">
      <w:pPr>
        <w:pStyle w:val="21"/>
        <w:spacing w:line="276" w:lineRule="auto"/>
        <w:rPr>
          <w:rFonts w:asciiTheme="minorHAnsi" w:eastAsiaTheme="minorEastAsia" w:hAnsiTheme="minorHAnsi" w:cstheme="minorBidi"/>
        </w:rPr>
      </w:pPr>
      <w:hyperlink w:anchor="_Toc41580563" w:history="1">
        <w:r w:rsidR="00BA6D2D" w:rsidRPr="004B5BD0">
          <w:rPr>
            <w:rStyle w:val="a3"/>
          </w:rPr>
          <w:t>2.1 Объем учебной дисциплины и виды учебной работы</w:t>
        </w:r>
        <w:r w:rsidR="00BA6D2D" w:rsidRPr="004B5BD0">
          <w:rPr>
            <w:webHidden/>
          </w:rPr>
          <w:tab/>
        </w:r>
        <w:r w:rsidR="003E470D" w:rsidRPr="004B5BD0">
          <w:rPr>
            <w:webHidden/>
          </w:rPr>
          <w:fldChar w:fldCharType="begin"/>
        </w:r>
        <w:r w:rsidR="00BA6D2D" w:rsidRPr="004B5BD0">
          <w:rPr>
            <w:webHidden/>
          </w:rPr>
          <w:instrText xml:space="preserve"> PAGEREF _Toc41580563 \h </w:instrText>
        </w:r>
        <w:r w:rsidR="003E470D" w:rsidRPr="004B5BD0">
          <w:rPr>
            <w:webHidden/>
          </w:rPr>
        </w:r>
        <w:r w:rsidR="003E470D" w:rsidRPr="004B5BD0">
          <w:rPr>
            <w:webHidden/>
          </w:rPr>
          <w:fldChar w:fldCharType="separate"/>
        </w:r>
        <w:r w:rsidR="00412C9D">
          <w:rPr>
            <w:webHidden/>
          </w:rPr>
          <w:t>4</w:t>
        </w:r>
        <w:r w:rsidR="003E470D" w:rsidRPr="004B5BD0">
          <w:rPr>
            <w:webHidden/>
          </w:rPr>
          <w:fldChar w:fldCharType="end"/>
        </w:r>
      </w:hyperlink>
    </w:p>
    <w:p w:rsidR="00BA6D2D" w:rsidRPr="004B5BD0" w:rsidRDefault="009422B5" w:rsidP="004B5BD0">
      <w:pPr>
        <w:pStyle w:val="21"/>
        <w:spacing w:line="276" w:lineRule="auto"/>
        <w:rPr>
          <w:rFonts w:asciiTheme="minorHAnsi" w:eastAsiaTheme="minorEastAsia" w:hAnsiTheme="minorHAnsi" w:cstheme="minorBidi"/>
        </w:rPr>
      </w:pPr>
      <w:hyperlink w:anchor="_Toc41580564" w:history="1">
        <w:r w:rsidR="00BA6D2D" w:rsidRPr="004B5BD0">
          <w:rPr>
            <w:rStyle w:val="a3"/>
          </w:rPr>
          <w:t>2.2 Тематический план и содержание учебной дисциплины Физика</w:t>
        </w:r>
        <w:r w:rsidR="00BA6D2D" w:rsidRPr="004B5BD0">
          <w:rPr>
            <w:webHidden/>
          </w:rPr>
          <w:tab/>
        </w:r>
        <w:r w:rsidR="003E470D" w:rsidRPr="004B5BD0">
          <w:rPr>
            <w:webHidden/>
          </w:rPr>
          <w:fldChar w:fldCharType="begin"/>
        </w:r>
        <w:r w:rsidR="00BA6D2D" w:rsidRPr="004B5BD0">
          <w:rPr>
            <w:webHidden/>
          </w:rPr>
          <w:instrText xml:space="preserve"> PAGEREF _Toc41580564 \h </w:instrText>
        </w:r>
        <w:r w:rsidR="003E470D" w:rsidRPr="004B5BD0">
          <w:rPr>
            <w:webHidden/>
          </w:rPr>
        </w:r>
        <w:r w:rsidR="003E470D" w:rsidRPr="004B5BD0">
          <w:rPr>
            <w:webHidden/>
          </w:rPr>
          <w:fldChar w:fldCharType="separate"/>
        </w:r>
        <w:r w:rsidR="00412C9D">
          <w:rPr>
            <w:webHidden/>
          </w:rPr>
          <w:t>5</w:t>
        </w:r>
        <w:r w:rsidR="003E470D" w:rsidRPr="004B5BD0">
          <w:rPr>
            <w:webHidden/>
          </w:rPr>
          <w:fldChar w:fldCharType="end"/>
        </w:r>
      </w:hyperlink>
    </w:p>
    <w:p w:rsidR="00BA6D2D" w:rsidRPr="004B5BD0" w:rsidRDefault="009422B5" w:rsidP="004B5BD0">
      <w:pPr>
        <w:pStyle w:val="11"/>
        <w:tabs>
          <w:tab w:val="left" w:pos="440"/>
          <w:tab w:val="right" w:leader="dot" w:pos="9629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580565" w:history="1">
        <w:r w:rsidR="00BA6D2D" w:rsidRPr="004B5BD0">
          <w:rPr>
            <w:rStyle w:val="a3"/>
            <w:noProof/>
            <w:sz w:val="28"/>
            <w:szCs w:val="28"/>
          </w:rPr>
          <w:t>3.</w:t>
        </w:r>
        <w:r w:rsidR="00BA6D2D" w:rsidRPr="004B5BD0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BA6D2D" w:rsidRPr="004B5BD0">
          <w:rPr>
            <w:rStyle w:val="a3"/>
            <w:noProof/>
            <w:sz w:val="28"/>
            <w:szCs w:val="28"/>
          </w:rPr>
          <w:t>УСЛОВИЯ РЕАЛИЗАЦИИ УЧЕБНОЙ ДИСЦИПЛИНЫ</w:t>
        </w:r>
        <w:r w:rsidR="00BA6D2D" w:rsidRPr="004B5BD0">
          <w:rPr>
            <w:noProof/>
            <w:webHidden/>
            <w:sz w:val="28"/>
            <w:szCs w:val="28"/>
          </w:rPr>
          <w:tab/>
        </w:r>
        <w:r w:rsidR="003E470D" w:rsidRPr="004B5BD0">
          <w:rPr>
            <w:noProof/>
            <w:webHidden/>
            <w:sz w:val="28"/>
            <w:szCs w:val="28"/>
          </w:rPr>
          <w:fldChar w:fldCharType="begin"/>
        </w:r>
        <w:r w:rsidR="00BA6D2D" w:rsidRPr="004B5BD0">
          <w:rPr>
            <w:noProof/>
            <w:webHidden/>
            <w:sz w:val="28"/>
            <w:szCs w:val="28"/>
          </w:rPr>
          <w:instrText xml:space="preserve"> PAGEREF _Toc41580565 \h </w:instrText>
        </w:r>
        <w:r w:rsidR="003E470D" w:rsidRPr="004B5BD0">
          <w:rPr>
            <w:noProof/>
            <w:webHidden/>
            <w:sz w:val="28"/>
            <w:szCs w:val="28"/>
          </w:rPr>
        </w:r>
        <w:r w:rsidR="003E470D" w:rsidRPr="004B5BD0">
          <w:rPr>
            <w:noProof/>
            <w:webHidden/>
            <w:sz w:val="28"/>
            <w:szCs w:val="28"/>
          </w:rPr>
          <w:fldChar w:fldCharType="separate"/>
        </w:r>
        <w:r w:rsidR="00412C9D">
          <w:rPr>
            <w:noProof/>
            <w:webHidden/>
            <w:sz w:val="28"/>
            <w:szCs w:val="28"/>
          </w:rPr>
          <w:t>7</w:t>
        </w:r>
        <w:r w:rsidR="003E470D" w:rsidRPr="004B5BD0">
          <w:rPr>
            <w:noProof/>
            <w:webHidden/>
            <w:sz w:val="28"/>
            <w:szCs w:val="28"/>
          </w:rPr>
          <w:fldChar w:fldCharType="end"/>
        </w:r>
      </w:hyperlink>
    </w:p>
    <w:p w:rsidR="00BA6D2D" w:rsidRPr="004B5BD0" w:rsidRDefault="009422B5" w:rsidP="004B5BD0">
      <w:pPr>
        <w:pStyle w:val="11"/>
        <w:tabs>
          <w:tab w:val="right" w:leader="dot" w:pos="9629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580566" w:history="1">
        <w:r w:rsidR="00BA6D2D" w:rsidRPr="004B5BD0">
          <w:rPr>
            <w:rStyle w:val="a3"/>
            <w:noProof/>
            <w:sz w:val="28"/>
            <w:szCs w:val="28"/>
          </w:rPr>
          <w:t>4. КОНТРОЛЬ И ОЦЕНКА РЕЗУЛЬТАТОВ ОСВОЕНИЯ  УЧЕБНОЙ ДИСЦИПЛИНЫ</w:t>
        </w:r>
        <w:r w:rsidR="00BA6D2D" w:rsidRPr="004B5BD0">
          <w:rPr>
            <w:noProof/>
            <w:webHidden/>
            <w:sz w:val="28"/>
            <w:szCs w:val="28"/>
          </w:rPr>
          <w:tab/>
        </w:r>
        <w:r w:rsidR="003E470D" w:rsidRPr="004B5BD0">
          <w:rPr>
            <w:noProof/>
            <w:webHidden/>
            <w:sz w:val="28"/>
            <w:szCs w:val="28"/>
          </w:rPr>
          <w:fldChar w:fldCharType="begin"/>
        </w:r>
        <w:r w:rsidR="00BA6D2D" w:rsidRPr="004B5BD0">
          <w:rPr>
            <w:noProof/>
            <w:webHidden/>
            <w:sz w:val="28"/>
            <w:szCs w:val="28"/>
          </w:rPr>
          <w:instrText xml:space="preserve"> PAGEREF _Toc41580566 \h </w:instrText>
        </w:r>
        <w:r w:rsidR="003E470D" w:rsidRPr="004B5BD0">
          <w:rPr>
            <w:noProof/>
            <w:webHidden/>
            <w:sz w:val="28"/>
            <w:szCs w:val="28"/>
          </w:rPr>
        </w:r>
        <w:r w:rsidR="003E470D" w:rsidRPr="004B5BD0">
          <w:rPr>
            <w:noProof/>
            <w:webHidden/>
            <w:sz w:val="28"/>
            <w:szCs w:val="28"/>
          </w:rPr>
          <w:fldChar w:fldCharType="separate"/>
        </w:r>
        <w:r w:rsidR="00412C9D">
          <w:rPr>
            <w:noProof/>
            <w:webHidden/>
            <w:sz w:val="28"/>
            <w:szCs w:val="28"/>
          </w:rPr>
          <w:t>9</w:t>
        </w:r>
        <w:r w:rsidR="003E470D" w:rsidRPr="004B5BD0">
          <w:rPr>
            <w:noProof/>
            <w:webHidden/>
            <w:sz w:val="28"/>
            <w:szCs w:val="28"/>
          </w:rPr>
          <w:fldChar w:fldCharType="end"/>
        </w:r>
      </w:hyperlink>
    </w:p>
    <w:p w:rsidR="00BA6D2D" w:rsidRPr="004B5BD0" w:rsidRDefault="009422B5" w:rsidP="004B5BD0">
      <w:pPr>
        <w:pStyle w:val="11"/>
        <w:tabs>
          <w:tab w:val="right" w:leader="dot" w:pos="9629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580567" w:history="1">
        <w:r w:rsidR="00BA6D2D" w:rsidRPr="004B5BD0">
          <w:rPr>
            <w:rStyle w:val="a3"/>
            <w:noProof/>
            <w:sz w:val="28"/>
            <w:szCs w:val="28"/>
          </w:rPr>
          <w:t>Приложение А (обязательное)</w:t>
        </w:r>
        <w:r w:rsidR="004B5BD0" w:rsidRPr="004B5BD0">
          <w:rPr>
            <w:rStyle w:val="a3"/>
            <w:noProof/>
            <w:sz w:val="28"/>
            <w:szCs w:val="28"/>
          </w:rPr>
          <w:t xml:space="preserve"> ФОНД ОЦЕНОЧНЫХ МАТЕРИАЛОВ</w:t>
        </w:r>
        <w:r w:rsidR="00BA6D2D" w:rsidRPr="004B5BD0">
          <w:rPr>
            <w:noProof/>
            <w:webHidden/>
            <w:sz w:val="28"/>
            <w:szCs w:val="28"/>
          </w:rPr>
          <w:tab/>
        </w:r>
        <w:r w:rsidR="003E470D" w:rsidRPr="004B5BD0">
          <w:rPr>
            <w:noProof/>
            <w:webHidden/>
            <w:sz w:val="28"/>
            <w:szCs w:val="28"/>
          </w:rPr>
          <w:fldChar w:fldCharType="begin"/>
        </w:r>
        <w:r w:rsidR="00BA6D2D" w:rsidRPr="004B5BD0">
          <w:rPr>
            <w:noProof/>
            <w:webHidden/>
            <w:sz w:val="28"/>
            <w:szCs w:val="28"/>
          </w:rPr>
          <w:instrText xml:space="preserve"> PAGEREF _Toc41580567 \h </w:instrText>
        </w:r>
        <w:r w:rsidR="003E470D" w:rsidRPr="004B5BD0">
          <w:rPr>
            <w:noProof/>
            <w:webHidden/>
            <w:sz w:val="28"/>
            <w:szCs w:val="28"/>
          </w:rPr>
        </w:r>
        <w:r w:rsidR="003E470D" w:rsidRPr="004B5BD0">
          <w:rPr>
            <w:noProof/>
            <w:webHidden/>
            <w:sz w:val="28"/>
            <w:szCs w:val="28"/>
          </w:rPr>
          <w:fldChar w:fldCharType="separate"/>
        </w:r>
        <w:r w:rsidR="00412C9D">
          <w:rPr>
            <w:noProof/>
            <w:webHidden/>
            <w:sz w:val="28"/>
            <w:szCs w:val="28"/>
          </w:rPr>
          <w:t>11</w:t>
        </w:r>
        <w:r w:rsidR="003E470D" w:rsidRPr="004B5BD0">
          <w:rPr>
            <w:noProof/>
            <w:webHidden/>
            <w:sz w:val="28"/>
            <w:szCs w:val="28"/>
          </w:rPr>
          <w:fldChar w:fldCharType="end"/>
        </w:r>
      </w:hyperlink>
    </w:p>
    <w:p w:rsidR="00BA6D2D" w:rsidRPr="004B5BD0" w:rsidRDefault="004B5BD0" w:rsidP="004B5BD0">
      <w:pPr>
        <w:pStyle w:val="11"/>
        <w:tabs>
          <w:tab w:val="right" w:leader="dot" w:pos="9629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4B5BD0">
        <w:rPr>
          <w:noProof/>
          <w:sz w:val="28"/>
          <w:szCs w:val="28"/>
        </w:rPr>
        <w:t xml:space="preserve">Приложение Б </w:t>
      </w:r>
      <w:hyperlink w:anchor="_Toc41580574" w:history="1">
        <w:r w:rsidR="00BA6D2D" w:rsidRPr="004B5BD0">
          <w:rPr>
            <w:rStyle w:val="a3"/>
            <w:noProof/>
            <w:sz w:val="28"/>
            <w:szCs w:val="28"/>
          </w:rPr>
          <w:t>МЕТОДИЧЕСКИЕ РЕКОМЕНДАЦИИ И УКАЗАНИЯ</w:t>
        </w:r>
        <w:r w:rsidR="00BA6D2D" w:rsidRPr="004B5BD0">
          <w:rPr>
            <w:noProof/>
            <w:webHidden/>
            <w:sz w:val="28"/>
            <w:szCs w:val="28"/>
          </w:rPr>
          <w:tab/>
        </w:r>
        <w:r w:rsidR="003E470D" w:rsidRPr="004B5BD0">
          <w:rPr>
            <w:noProof/>
            <w:webHidden/>
            <w:sz w:val="28"/>
            <w:szCs w:val="28"/>
          </w:rPr>
          <w:fldChar w:fldCharType="begin"/>
        </w:r>
        <w:r w:rsidR="00BA6D2D" w:rsidRPr="004B5BD0">
          <w:rPr>
            <w:noProof/>
            <w:webHidden/>
            <w:sz w:val="28"/>
            <w:szCs w:val="28"/>
          </w:rPr>
          <w:instrText xml:space="preserve"> PAGEREF _Toc41580574 \h </w:instrText>
        </w:r>
        <w:r w:rsidR="003E470D" w:rsidRPr="004B5BD0">
          <w:rPr>
            <w:noProof/>
            <w:webHidden/>
            <w:sz w:val="28"/>
            <w:szCs w:val="28"/>
          </w:rPr>
        </w:r>
        <w:r w:rsidR="003E470D" w:rsidRPr="004B5BD0">
          <w:rPr>
            <w:noProof/>
            <w:webHidden/>
            <w:sz w:val="28"/>
            <w:szCs w:val="28"/>
          </w:rPr>
          <w:fldChar w:fldCharType="separate"/>
        </w:r>
        <w:r w:rsidR="00412C9D">
          <w:rPr>
            <w:noProof/>
            <w:webHidden/>
            <w:sz w:val="28"/>
            <w:szCs w:val="28"/>
          </w:rPr>
          <w:t>26</w:t>
        </w:r>
        <w:r w:rsidR="003E470D" w:rsidRPr="004B5BD0">
          <w:rPr>
            <w:noProof/>
            <w:webHidden/>
            <w:sz w:val="28"/>
            <w:szCs w:val="28"/>
          </w:rPr>
          <w:fldChar w:fldCharType="end"/>
        </w:r>
      </w:hyperlink>
    </w:p>
    <w:p w:rsidR="002B3256" w:rsidRDefault="003E470D" w:rsidP="004B5BD0">
      <w:pPr>
        <w:pStyle w:val="1"/>
        <w:spacing w:line="276" w:lineRule="auto"/>
        <w:jc w:val="both"/>
        <w:rPr>
          <w:i/>
        </w:rPr>
      </w:pPr>
      <w:r w:rsidRPr="004B5BD0">
        <w:rPr>
          <w:b w:val="0"/>
          <w:szCs w:val="28"/>
        </w:rPr>
        <w:fldChar w:fldCharType="end"/>
      </w:r>
      <w:bookmarkStart w:id="0" w:name="_GoBack"/>
      <w:bookmarkEnd w:id="0"/>
      <w:r w:rsidR="002B3256" w:rsidRPr="004B5BD0">
        <w:rPr>
          <w:b w:val="0"/>
          <w:szCs w:val="28"/>
        </w:rPr>
        <w:br w:type="page"/>
      </w:r>
      <w:bookmarkStart w:id="1" w:name="_Toc41580559"/>
      <w:r w:rsidR="002B3256">
        <w:lastRenderedPageBreak/>
        <w:t>1 П</w:t>
      </w:r>
      <w:r w:rsidR="00C476DA">
        <w:t>АСПОРТ</w:t>
      </w:r>
      <w:r w:rsidR="002B3256">
        <w:t xml:space="preserve"> </w:t>
      </w:r>
      <w:r w:rsidR="00C476DA">
        <w:t>РАБОЧЕЙ</w:t>
      </w:r>
      <w:r w:rsidR="002B3256">
        <w:t xml:space="preserve"> </w:t>
      </w:r>
      <w:r w:rsidR="00C476DA">
        <w:t>ПРОГРАММЫ</w:t>
      </w:r>
      <w:r w:rsidR="002B3256">
        <w:t xml:space="preserve"> </w:t>
      </w:r>
      <w:r w:rsidR="00C476DA">
        <w:t>ДИСЦИПЛИНЫ</w:t>
      </w:r>
      <w:r w:rsidR="002B3256">
        <w:t xml:space="preserve"> </w:t>
      </w:r>
      <w:r w:rsidR="00876652">
        <w:rPr>
          <w:rFonts w:eastAsia="Arial Unicode MS"/>
        </w:rPr>
        <w:t>ФИЗИКА</w:t>
      </w:r>
      <w:bookmarkEnd w:id="1"/>
    </w:p>
    <w:p w:rsidR="002B3256" w:rsidRDefault="002B3256" w:rsidP="002B3256">
      <w:pPr>
        <w:rPr>
          <w:b/>
          <w:i/>
          <w:sz w:val="28"/>
          <w:szCs w:val="28"/>
        </w:rPr>
      </w:pPr>
    </w:p>
    <w:p w:rsidR="002B3256" w:rsidRDefault="002B3256" w:rsidP="00E538F3">
      <w:pPr>
        <w:pStyle w:val="2"/>
      </w:pPr>
      <w:bookmarkStart w:id="2" w:name="_Toc41580560"/>
      <w:r>
        <w:t>1.1  Место учебной дисциплины в структуре основной профессиональной</w:t>
      </w:r>
      <w:bookmarkEnd w:id="2"/>
      <w:r>
        <w:t xml:space="preserve"> </w:t>
      </w:r>
    </w:p>
    <w:p w:rsidR="002B3256" w:rsidRPr="005900DD" w:rsidRDefault="002B3256" w:rsidP="005900DD">
      <w:pPr>
        <w:pStyle w:val="2"/>
        <w:rPr>
          <w:b w:val="0"/>
        </w:rPr>
      </w:pPr>
      <w:bookmarkStart w:id="3" w:name="_Toc41580561"/>
      <w:r>
        <w:t>образовательной программы:</w:t>
      </w:r>
      <w:r w:rsidR="005900DD">
        <w:t xml:space="preserve"> </w:t>
      </w:r>
      <w:r w:rsidR="005900DD" w:rsidRPr="00DA1C34">
        <w:rPr>
          <w:b w:val="0"/>
        </w:rPr>
        <w:t>вариативная</w:t>
      </w:r>
      <w:r w:rsidRPr="00DA1C34">
        <w:rPr>
          <w:b w:val="0"/>
        </w:rPr>
        <w:t xml:space="preserve"> часть </w:t>
      </w:r>
      <w:r w:rsidR="00876652" w:rsidRPr="00DA1C34">
        <w:rPr>
          <w:b w:val="0"/>
        </w:rPr>
        <w:t xml:space="preserve">математического и общего естественнонаучного </w:t>
      </w:r>
      <w:r w:rsidRPr="00DA1C34">
        <w:rPr>
          <w:b w:val="0"/>
        </w:rPr>
        <w:t>цикла</w:t>
      </w:r>
      <w:r w:rsidR="001E79B5" w:rsidRPr="00DA1C34">
        <w:rPr>
          <w:b w:val="0"/>
        </w:rPr>
        <w:t>.</w:t>
      </w:r>
      <w:bookmarkEnd w:id="3"/>
    </w:p>
    <w:p w:rsidR="002B3256" w:rsidRDefault="002B3256" w:rsidP="002B325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sz w:val="16"/>
          <w:szCs w:val="16"/>
        </w:rPr>
      </w:pPr>
    </w:p>
    <w:p w:rsidR="002B3256" w:rsidRPr="002B751D" w:rsidRDefault="002B3256" w:rsidP="005900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E538F3">
        <w:rPr>
          <w:rStyle w:val="20"/>
        </w:rPr>
        <w:t>.2  Цел</w:t>
      </w:r>
      <w:r w:rsidR="00123766">
        <w:rPr>
          <w:rStyle w:val="20"/>
        </w:rPr>
        <w:t>ь</w:t>
      </w:r>
      <w:r w:rsidRPr="00E538F3">
        <w:rPr>
          <w:rStyle w:val="20"/>
        </w:rPr>
        <w:t xml:space="preserve"> и </w:t>
      </w:r>
      <w:r w:rsidR="00123766">
        <w:rPr>
          <w:rStyle w:val="20"/>
        </w:rPr>
        <w:t>планируемые</w:t>
      </w:r>
      <w:r w:rsidRPr="00E538F3">
        <w:rPr>
          <w:rStyle w:val="20"/>
        </w:rPr>
        <w:t xml:space="preserve">  результат</w:t>
      </w:r>
      <w:r w:rsidR="00123766">
        <w:rPr>
          <w:rStyle w:val="20"/>
        </w:rPr>
        <w:t>ы</w:t>
      </w:r>
      <w:r w:rsidRPr="00E538F3">
        <w:rPr>
          <w:rStyle w:val="20"/>
        </w:rPr>
        <w:t xml:space="preserve"> освоения учебной дисциплины:</w:t>
      </w:r>
      <w:r w:rsidR="005900DD">
        <w:rPr>
          <w:rStyle w:val="20"/>
        </w:rPr>
        <w:t xml:space="preserve"> </w:t>
      </w:r>
      <w:r w:rsidR="00DA1C34">
        <w:rPr>
          <w:sz w:val="28"/>
          <w:szCs w:val="28"/>
        </w:rPr>
        <w:t>ц</w:t>
      </w:r>
      <w:r>
        <w:rPr>
          <w:sz w:val="28"/>
          <w:szCs w:val="28"/>
        </w:rPr>
        <w:t xml:space="preserve">ель учебной дисциплины </w:t>
      </w:r>
      <w:r w:rsidR="005900DD">
        <w:rPr>
          <w:sz w:val="28"/>
          <w:szCs w:val="28"/>
        </w:rPr>
        <w:t>–</w:t>
      </w:r>
      <w:r>
        <w:rPr>
          <w:sz w:val="28"/>
          <w:szCs w:val="28"/>
        </w:rPr>
        <w:t xml:space="preserve"> формирование знаний и умений, соответствующих </w:t>
      </w:r>
      <w:proofErr w:type="gramStart"/>
      <w:r>
        <w:rPr>
          <w:sz w:val="28"/>
          <w:szCs w:val="28"/>
        </w:rPr>
        <w:t>ОК</w:t>
      </w:r>
      <w:proofErr w:type="gramEnd"/>
      <w:r w:rsidR="005900DD">
        <w:rPr>
          <w:sz w:val="28"/>
          <w:szCs w:val="28"/>
        </w:rPr>
        <w:t xml:space="preserve"> </w:t>
      </w:r>
      <w:r>
        <w:rPr>
          <w:sz w:val="28"/>
          <w:szCs w:val="28"/>
        </w:rPr>
        <w:t>01</w:t>
      </w:r>
      <w:r w:rsidR="005900DD">
        <w:rPr>
          <w:sz w:val="28"/>
          <w:szCs w:val="28"/>
        </w:rPr>
        <w:t>., ОК 0</w:t>
      </w:r>
      <w:r>
        <w:rPr>
          <w:sz w:val="28"/>
          <w:szCs w:val="28"/>
        </w:rPr>
        <w:t>2</w:t>
      </w:r>
      <w:r w:rsidR="005900DD">
        <w:rPr>
          <w:sz w:val="28"/>
          <w:szCs w:val="28"/>
        </w:rPr>
        <w:t>.</w:t>
      </w:r>
      <w:r>
        <w:rPr>
          <w:sz w:val="28"/>
          <w:szCs w:val="28"/>
        </w:rPr>
        <w:t xml:space="preserve">, </w:t>
      </w:r>
      <w:r w:rsidR="002B751D">
        <w:rPr>
          <w:sz w:val="28"/>
          <w:szCs w:val="28"/>
        </w:rPr>
        <w:t>П</w:t>
      </w:r>
      <w:r>
        <w:rPr>
          <w:sz w:val="28"/>
          <w:szCs w:val="28"/>
        </w:rPr>
        <w:t>К</w:t>
      </w:r>
      <w:r w:rsidR="005900DD">
        <w:rPr>
          <w:sz w:val="28"/>
          <w:szCs w:val="28"/>
        </w:rPr>
        <w:t xml:space="preserve"> </w:t>
      </w:r>
      <w:r w:rsidR="002B751D">
        <w:rPr>
          <w:sz w:val="28"/>
          <w:szCs w:val="28"/>
        </w:rPr>
        <w:t>1.2</w:t>
      </w:r>
      <w:r w:rsidR="005900DD">
        <w:rPr>
          <w:sz w:val="28"/>
          <w:szCs w:val="28"/>
        </w:rPr>
        <w:t>.</w:t>
      </w:r>
      <w:r>
        <w:rPr>
          <w:sz w:val="28"/>
          <w:szCs w:val="28"/>
        </w:rPr>
        <w:t xml:space="preserve">, </w:t>
      </w:r>
      <w:r w:rsidR="002B751D">
        <w:rPr>
          <w:sz w:val="28"/>
          <w:szCs w:val="28"/>
        </w:rPr>
        <w:t>П</w:t>
      </w:r>
      <w:r>
        <w:rPr>
          <w:sz w:val="28"/>
          <w:szCs w:val="28"/>
        </w:rPr>
        <w:t>К</w:t>
      </w:r>
      <w:r w:rsidR="005900DD">
        <w:rPr>
          <w:sz w:val="28"/>
          <w:szCs w:val="28"/>
        </w:rPr>
        <w:t xml:space="preserve"> </w:t>
      </w:r>
      <w:r w:rsidR="002B751D">
        <w:rPr>
          <w:sz w:val="28"/>
          <w:szCs w:val="28"/>
        </w:rPr>
        <w:t>1.</w:t>
      </w:r>
      <w:r>
        <w:rPr>
          <w:sz w:val="28"/>
          <w:szCs w:val="28"/>
        </w:rPr>
        <w:t>4</w:t>
      </w:r>
      <w:r w:rsidR="005900DD">
        <w:rPr>
          <w:sz w:val="28"/>
          <w:szCs w:val="28"/>
        </w:rPr>
        <w:t>.</w:t>
      </w:r>
      <w:r>
        <w:rPr>
          <w:sz w:val="28"/>
          <w:szCs w:val="28"/>
        </w:rPr>
        <w:t xml:space="preserve"> ФГОС СПО по специальности </w:t>
      </w:r>
      <w:r w:rsidR="002B751D" w:rsidRPr="002B751D">
        <w:rPr>
          <w:bCs/>
          <w:sz w:val="28"/>
          <w:szCs w:val="28"/>
        </w:rPr>
        <w:t>15.02.15 Технология металлообрабатывающего производства</w:t>
      </w:r>
      <w:r w:rsidRPr="002B751D">
        <w:rPr>
          <w:sz w:val="28"/>
          <w:szCs w:val="28"/>
        </w:rPr>
        <w:t xml:space="preserve">. </w:t>
      </w:r>
    </w:p>
    <w:p w:rsidR="002B3256" w:rsidRDefault="002B3256" w:rsidP="002B325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16"/>
          <w:szCs w:val="16"/>
        </w:rPr>
      </w:pPr>
    </w:p>
    <w:p w:rsidR="002B3256" w:rsidRDefault="002B3256" w:rsidP="002B325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Требования к результатам освоения учебной дисциплины: </w:t>
      </w:r>
    </w:p>
    <w:p w:rsidR="002B3256" w:rsidRDefault="002B3256" w:rsidP="002B325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sz w:val="16"/>
          <w:szCs w:val="16"/>
        </w:rPr>
      </w:pP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402"/>
        <w:gridCol w:w="2552"/>
        <w:gridCol w:w="2490"/>
      </w:tblGrid>
      <w:tr w:rsidR="002B3256" w:rsidRPr="00C84872" w:rsidTr="00C84872"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C84872">
              <w:rPr>
                <w:b/>
              </w:rPr>
              <w:t>Номер /индекс комп</w:t>
            </w:r>
            <w:r w:rsidRPr="00C84872">
              <w:rPr>
                <w:b/>
              </w:rPr>
              <w:t>е</w:t>
            </w:r>
            <w:r w:rsidRPr="00C84872">
              <w:rPr>
                <w:b/>
              </w:rPr>
              <w:t>тенции по ФГОС СПО</w:t>
            </w:r>
          </w:p>
        </w:tc>
        <w:tc>
          <w:tcPr>
            <w:tcW w:w="34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C84872">
              <w:rPr>
                <w:b/>
              </w:rPr>
              <w:t xml:space="preserve">Содержание </w:t>
            </w:r>
          </w:p>
          <w:p w:rsidR="002B3256" w:rsidRPr="00C84872" w:rsidRDefault="002B325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C84872">
              <w:rPr>
                <w:b/>
              </w:rPr>
              <w:t>компетенции</w:t>
            </w:r>
          </w:p>
        </w:tc>
        <w:tc>
          <w:tcPr>
            <w:tcW w:w="5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C84872">
              <w:rPr>
                <w:b/>
              </w:rPr>
              <w:t>В результате изучения дисциплины обуч</w:t>
            </w:r>
            <w:r w:rsidRPr="00C84872">
              <w:rPr>
                <w:b/>
              </w:rPr>
              <w:t>а</w:t>
            </w:r>
            <w:r w:rsidRPr="00C84872">
              <w:rPr>
                <w:b/>
              </w:rPr>
              <w:t>ющиеся должны:</w:t>
            </w:r>
          </w:p>
        </w:tc>
      </w:tr>
      <w:tr w:rsidR="002B3256" w:rsidRPr="00C84872" w:rsidTr="00C84872"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256" w:rsidRPr="00C84872" w:rsidRDefault="002B3256">
            <w:pPr>
              <w:rPr>
                <w:b/>
              </w:rPr>
            </w:pPr>
          </w:p>
        </w:tc>
        <w:tc>
          <w:tcPr>
            <w:tcW w:w="34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256" w:rsidRPr="00C84872" w:rsidRDefault="002B3256">
            <w:pPr>
              <w:rPr>
                <w:b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olor w:val="000000"/>
              </w:rPr>
            </w:pPr>
            <w:r w:rsidRPr="00C84872">
              <w:rPr>
                <w:b/>
                <w:color w:val="000000"/>
              </w:rPr>
              <w:t>знать</w:t>
            </w:r>
          </w:p>
        </w:tc>
        <w:tc>
          <w:tcPr>
            <w:tcW w:w="2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olor w:val="000000"/>
              </w:rPr>
            </w:pPr>
            <w:r w:rsidRPr="00C84872">
              <w:rPr>
                <w:b/>
                <w:color w:val="000000"/>
              </w:rPr>
              <w:t>уметь</w:t>
            </w:r>
          </w:p>
        </w:tc>
      </w:tr>
      <w:tr w:rsidR="002B3256" w:rsidRPr="00C84872" w:rsidTr="00C84872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 w:rsidP="005900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proofErr w:type="gramStart"/>
            <w:r w:rsidRPr="00C84872">
              <w:rPr>
                <w:b/>
              </w:rPr>
              <w:t>ОК</w:t>
            </w:r>
            <w:proofErr w:type="gramEnd"/>
            <w:r w:rsidR="005900DD" w:rsidRPr="00C84872">
              <w:rPr>
                <w:b/>
              </w:rPr>
              <w:t xml:space="preserve"> </w:t>
            </w:r>
            <w:r w:rsidRPr="00C84872">
              <w:rPr>
                <w:b/>
              </w:rPr>
              <w:t>01</w:t>
            </w:r>
            <w:r w:rsidR="005900DD" w:rsidRPr="00C84872">
              <w:rPr>
                <w:b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751D" w:rsidP="001E79B5">
            <w:pPr>
              <w:spacing w:before="100" w:beforeAutospacing="1" w:after="100" w:afterAutospacing="1"/>
            </w:pPr>
            <w:r w:rsidRPr="00C84872">
              <w:rPr>
                <w:color w:val="000000"/>
              </w:rPr>
              <w:t>Выбирать способы решения задач профессиональной де</w:t>
            </w:r>
            <w:r w:rsidRPr="00C84872">
              <w:rPr>
                <w:color w:val="000000"/>
              </w:rPr>
              <w:t>я</w:t>
            </w:r>
            <w:r w:rsidRPr="00C84872">
              <w:rPr>
                <w:color w:val="000000"/>
              </w:rPr>
              <w:t>тельности, применительно к различным контекста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6252" w:rsidRPr="00C84872" w:rsidRDefault="00DA6252" w:rsidP="00C84872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алгоритмы выполн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ния работ в професс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и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 xml:space="preserve">ональной и смежных </w:t>
            </w:r>
            <w:proofErr w:type="gramStart"/>
            <w:r w:rsidRPr="00C84872">
              <w:rPr>
                <w:rFonts w:ascii="Times New Roman" w:hAnsi="Times New Roman"/>
                <w:sz w:val="24"/>
                <w:szCs w:val="24"/>
              </w:rPr>
              <w:t>областях</w:t>
            </w:r>
            <w:proofErr w:type="gramEnd"/>
            <w:r w:rsidRPr="00C84872">
              <w:rPr>
                <w:rFonts w:ascii="Times New Roman" w:hAnsi="Times New Roman"/>
                <w:sz w:val="24"/>
                <w:szCs w:val="24"/>
              </w:rPr>
              <w:t xml:space="preserve"> с примен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нием знаний в области физики;</w:t>
            </w:r>
            <w:r w:rsidR="00C848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порядок оценки результатов решения задач</w:t>
            </w:r>
          </w:p>
        </w:tc>
        <w:tc>
          <w:tcPr>
            <w:tcW w:w="2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D8A" w:rsidRPr="00C84872" w:rsidRDefault="00462D8A" w:rsidP="00C8487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C84872">
              <w:t>анализировать зад</w:t>
            </w:r>
            <w:r w:rsidRPr="00C84872">
              <w:t>а</w:t>
            </w:r>
            <w:r w:rsidRPr="00C84872">
              <w:t>чу/проблему и выд</w:t>
            </w:r>
            <w:r w:rsidRPr="00C84872">
              <w:t>е</w:t>
            </w:r>
            <w:r w:rsidRPr="00C84872">
              <w:t>лять её составные ч</w:t>
            </w:r>
            <w:r w:rsidRPr="00C84872">
              <w:t>а</w:t>
            </w:r>
            <w:r w:rsidRPr="00C84872">
              <w:t>сти;</w:t>
            </w:r>
            <w:r w:rsidR="00C84872">
              <w:t xml:space="preserve"> </w:t>
            </w:r>
            <w:r w:rsidRPr="00C84872">
              <w:t>определять эт</w:t>
            </w:r>
            <w:r w:rsidRPr="00C84872">
              <w:t>а</w:t>
            </w:r>
            <w:r w:rsidRPr="00C84872">
              <w:t>пы решения зад</w:t>
            </w:r>
            <w:r w:rsidRPr="00C84872">
              <w:t>а</w:t>
            </w:r>
            <w:r w:rsidRPr="00C84872">
              <w:t>чи/проблемы</w:t>
            </w:r>
            <w:r w:rsidR="001C4BCC" w:rsidRPr="00C84872">
              <w:t>;</w:t>
            </w:r>
            <w:r w:rsidR="00C84872">
              <w:t xml:space="preserve"> </w:t>
            </w:r>
            <w:r w:rsidRPr="00C84872">
              <w:t>опр</w:t>
            </w:r>
            <w:r w:rsidRPr="00C84872">
              <w:t>е</w:t>
            </w:r>
            <w:r w:rsidRPr="00C84872">
              <w:t>делять необходимые ресурсы</w:t>
            </w:r>
          </w:p>
        </w:tc>
      </w:tr>
      <w:tr w:rsidR="002B3256" w:rsidRPr="00C84872" w:rsidTr="00C84872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3256" w:rsidP="005900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proofErr w:type="gramStart"/>
            <w:r w:rsidRPr="00C84872">
              <w:rPr>
                <w:b/>
              </w:rPr>
              <w:t>ОК</w:t>
            </w:r>
            <w:proofErr w:type="gramEnd"/>
            <w:r w:rsidR="005900DD" w:rsidRPr="00C84872">
              <w:rPr>
                <w:b/>
              </w:rPr>
              <w:t xml:space="preserve"> </w:t>
            </w:r>
            <w:r w:rsidRPr="00C84872">
              <w:rPr>
                <w:b/>
              </w:rPr>
              <w:t>02</w:t>
            </w:r>
            <w:r w:rsidR="005900DD" w:rsidRPr="00C84872">
              <w:rPr>
                <w:b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751D" w:rsidP="001E79B5">
            <w:pPr>
              <w:spacing w:before="100" w:beforeAutospacing="1" w:after="100" w:afterAutospacing="1"/>
            </w:pPr>
            <w:r w:rsidRPr="00C84872">
              <w:rPr>
                <w:color w:val="000000"/>
              </w:rPr>
              <w:t>Осуществлять поиск, анализ и интерпретацию информации, необходимой для выполнения задач профессиональной де</w:t>
            </w:r>
            <w:r w:rsidRPr="00C84872">
              <w:rPr>
                <w:color w:val="000000"/>
              </w:rPr>
              <w:t>я</w:t>
            </w:r>
            <w:r w:rsidRPr="00C84872">
              <w:rPr>
                <w:color w:val="000000"/>
              </w:rPr>
              <w:t>тельности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D11E3E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 xml:space="preserve">формат оформления </w:t>
            </w:r>
            <w:r w:rsidR="001C4BCC" w:rsidRPr="00C848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результатов поиска информации</w:t>
            </w:r>
          </w:p>
        </w:tc>
        <w:tc>
          <w:tcPr>
            <w:tcW w:w="2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D11E3E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структурировать п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лучаемую информ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цию с позиции зак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нов физики</w:t>
            </w:r>
          </w:p>
        </w:tc>
      </w:tr>
      <w:tr w:rsidR="002B3256" w:rsidRPr="00C84872" w:rsidTr="00C84872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751D" w:rsidP="00C8487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C84872">
              <w:rPr>
                <w:b/>
              </w:rPr>
              <w:t>ПК</w:t>
            </w:r>
            <w:r w:rsidR="00C84872">
              <w:rPr>
                <w:b/>
              </w:rPr>
              <w:t xml:space="preserve"> </w:t>
            </w:r>
            <w:r w:rsidRPr="00C84872">
              <w:rPr>
                <w:b/>
              </w:rPr>
              <w:t>1.2</w:t>
            </w:r>
            <w:r w:rsidR="00C84872">
              <w:rPr>
                <w:b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751D" w:rsidP="001E79B5">
            <w:pPr>
              <w:spacing w:before="100" w:beforeAutospacing="1" w:after="100" w:afterAutospacing="1"/>
            </w:pPr>
            <w:r w:rsidRPr="00C84872">
              <w:rPr>
                <w:color w:val="000000"/>
              </w:rPr>
              <w:t>Осуществлять сбор, систем</w:t>
            </w:r>
            <w:r w:rsidRPr="00C84872">
              <w:rPr>
                <w:color w:val="000000"/>
              </w:rPr>
              <w:t>а</w:t>
            </w:r>
            <w:r w:rsidRPr="00C84872">
              <w:rPr>
                <w:color w:val="000000"/>
              </w:rPr>
              <w:t>тизацию и анализ информации для выбора оптимальных те</w:t>
            </w:r>
            <w:r w:rsidRPr="00C84872">
              <w:rPr>
                <w:color w:val="000000"/>
              </w:rPr>
              <w:t>х</w:t>
            </w:r>
            <w:r w:rsidRPr="00C84872">
              <w:rPr>
                <w:color w:val="000000"/>
              </w:rPr>
              <w:t>нологических решений, в том числе альтернативных в соо</w:t>
            </w:r>
            <w:r w:rsidRPr="00C84872">
              <w:rPr>
                <w:color w:val="000000"/>
              </w:rPr>
              <w:t>т</w:t>
            </w:r>
            <w:r w:rsidRPr="00C84872">
              <w:rPr>
                <w:color w:val="000000"/>
              </w:rPr>
              <w:t>ветствии с принятым проце</w:t>
            </w:r>
            <w:r w:rsidRPr="00C84872">
              <w:rPr>
                <w:color w:val="000000"/>
              </w:rPr>
              <w:t>с</w:t>
            </w:r>
            <w:r w:rsidRPr="00C84872">
              <w:rPr>
                <w:color w:val="000000"/>
              </w:rPr>
              <w:t>сом выполнения своей работы по изготовлению деталей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C28" w:rsidRPr="00C84872" w:rsidRDefault="001D0C28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физические явления, сопровождающими механическую обр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ботку деталей машин</w:t>
            </w:r>
          </w:p>
          <w:p w:rsidR="002B3256" w:rsidRPr="00C84872" w:rsidRDefault="002B3256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1D0C28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определять необх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димую для выполн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ния работы информ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цию, её состав в с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тветствии с физич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скими явлениями, с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провождающими м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ханическую обраб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т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ку деталей машин</w:t>
            </w:r>
          </w:p>
        </w:tc>
      </w:tr>
      <w:tr w:rsidR="002B3256" w:rsidRPr="00C84872" w:rsidTr="00C84872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751D" w:rsidP="00C8487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C84872">
              <w:rPr>
                <w:b/>
              </w:rPr>
              <w:t>ПК</w:t>
            </w:r>
            <w:r w:rsidR="00C84872">
              <w:rPr>
                <w:b/>
              </w:rPr>
              <w:t xml:space="preserve"> </w:t>
            </w:r>
            <w:r w:rsidRPr="00C84872">
              <w:rPr>
                <w:b/>
              </w:rPr>
              <w:t>1.</w:t>
            </w:r>
            <w:r w:rsidR="002B3256" w:rsidRPr="00C84872">
              <w:rPr>
                <w:b/>
              </w:rPr>
              <w:t>4</w:t>
            </w:r>
            <w:r w:rsidR="00C84872">
              <w:rPr>
                <w:b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2B751D" w:rsidP="001E79B5">
            <w:pPr>
              <w:spacing w:before="100" w:beforeAutospacing="1" w:after="100" w:afterAutospacing="1"/>
            </w:pPr>
            <w:r w:rsidRPr="00C84872">
              <w:rPr>
                <w:color w:val="000000"/>
              </w:rPr>
              <w:t>Осуществлять выполнение расчетов параметров механ</w:t>
            </w:r>
            <w:r w:rsidRPr="00C84872">
              <w:rPr>
                <w:color w:val="000000"/>
              </w:rPr>
              <w:t>и</w:t>
            </w:r>
            <w:r w:rsidRPr="00C84872">
              <w:rPr>
                <w:color w:val="000000"/>
              </w:rPr>
              <w:t>ческой обработки и аддити</w:t>
            </w:r>
            <w:r w:rsidRPr="00C84872">
              <w:rPr>
                <w:color w:val="000000"/>
              </w:rPr>
              <w:t>в</w:t>
            </w:r>
            <w:r w:rsidRPr="00C84872">
              <w:rPr>
                <w:color w:val="000000"/>
              </w:rPr>
              <w:t>ного производства в соотве</w:t>
            </w:r>
            <w:r w:rsidRPr="00C84872">
              <w:rPr>
                <w:color w:val="000000"/>
              </w:rPr>
              <w:t>т</w:t>
            </w:r>
            <w:r w:rsidRPr="00C84872">
              <w:rPr>
                <w:color w:val="000000"/>
              </w:rPr>
              <w:t>ствии с принятым технолог</w:t>
            </w:r>
            <w:r w:rsidRPr="00C84872">
              <w:rPr>
                <w:color w:val="000000"/>
              </w:rPr>
              <w:t>и</w:t>
            </w:r>
            <w:r w:rsidRPr="00C84872">
              <w:rPr>
                <w:color w:val="000000"/>
              </w:rPr>
              <w:t>ческим процессом согласно нормативным требованиям, в том числе с использованием систем автоматизированного проектирования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1D0C28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методики физико-математического ан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лиза основных пр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цессов формообраз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вания деталей в со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т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ветствии с принятым технологическим пр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цессом</w:t>
            </w:r>
          </w:p>
        </w:tc>
        <w:tc>
          <w:tcPr>
            <w:tcW w:w="2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C84872" w:rsidRDefault="001D0C28" w:rsidP="001E79B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производить физико-математический ан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лиз основных пр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цессов формообраз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вания деталей в со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т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ветствии с принятым технологическим процессом</w:t>
            </w:r>
          </w:p>
        </w:tc>
      </w:tr>
    </w:tbl>
    <w:p w:rsidR="002B3256" w:rsidRDefault="002B3256" w:rsidP="002B3256">
      <w:pPr>
        <w:autoSpaceDE w:val="0"/>
        <w:autoSpaceDN w:val="0"/>
        <w:adjustRightInd w:val="0"/>
        <w:jc w:val="both"/>
        <w:rPr>
          <w:sz w:val="16"/>
          <w:szCs w:val="16"/>
        </w:rPr>
      </w:pPr>
    </w:p>
    <w:p w:rsidR="002B3256" w:rsidRDefault="002B3256" w:rsidP="006E4EE8">
      <w:pPr>
        <w:pStyle w:val="1"/>
      </w:pPr>
      <w:bookmarkStart w:id="4" w:name="_Toc41580562"/>
      <w:r>
        <w:lastRenderedPageBreak/>
        <w:t>2 СТРУКТУРА И СОДЕРЖАНИЕ УЧЕБНОЙ ДИСЦИПЛИНЫ</w:t>
      </w:r>
      <w:bookmarkEnd w:id="4"/>
    </w:p>
    <w:p w:rsidR="002B3256" w:rsidRDefault="002B3256" w:rsidP="002B325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sz w:val="28"/>
          <w:szCs w:val="28"/>
        </w:rPr>
      </w:pPr>
    </w:p>
    <w:p w:rsidR="002B3256" w:rsidRPr="00547335" w:rsidRDefault="002B3256" w:rsidP="00547335">
      <w:pPr>
        <w:pStyle w:val="2"/>
      </w:pPr>
      <w:bookmarkStart w:id="5" w:name="_Toc41580563"/>
      <w:r>
        <w:t>2</w:t>
      </w:r>
      <w:r w:rsidRPr="00547335">
        <w:t>.1 Объем учебной дисциплины и виды учебной работы</w:t>
      </w:r>
      <w:bookmarkEnd w:id="5"/>
    </w:p>
    <w:p w:rsidR="00547335" w:rsidRPr="00FA1EF1" w:rsidRDefault="00547335" w:rsidP="003C39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FF0000"/>
          <w:u w:val="single"/>
        </w:rPr>
      </w:pPr>
    </w:p>
    <w:tbl>
      <w:tblPr>
        <w:tblW w:w="9601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908"/>
        <w:gridCol w:w="2693"/>
      </w:tblGrid>
      <w:tr w:rsidR="002B3256" w:rsidTr="00153C86">
        <w:trPr>
          <w:trHeight w:val="460"/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center"/>
            </w:pPr>
            <w:r>
              <w:rPr>
                <w:b/>
              </w:rPr>
              <w:t>Вид учебной работы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Объем часов</w:t>
            </w:r>
          </w:p>
          <w:p w:rsidR="002B3256" w:rsidRDefault="002B3256" w:rsidP="00C84872">
            <w:pPr>
              <w:spacing w:line="276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по видам учебной р</w:t>
            </w:r>
            <w:r>
              <w:rPr>
                <w:b/>
                <w:iCs/>
              </w:rPr>
              <w:t>а</w:t>
            </w:r>
            <w:r>
              <w:rPr>
                <w:b/>
                <w:iCs/>
              </w:rPr>
              <w:t>боты</w:t>
            </w:r>
          </w:p>
        </w:tc>
      </w:tr>
      <w:tr w:rsidR="00C84872" w:rsidTr="00153C86">
        <w:trPr>
          <w:trHeight w:val="285"/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4872" w:rsidRPr="001A23FA" w:rsidRDefault="00C84872" w:rsidP="00C84872">
            <w:pPr>
              <w:spacing w:line="276" w:lineRule="auto"/>
              <w:rPr>
                <w:b/>
              </w:rPr>
            </w:pPr>
            <w:r w:rsidRPr="001A23FA">
              <w:rPr>
                <w:b/>
              </w:rPr>
              <w:t>Общий объем учебной нагрузки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4872" w:rsidRPr="00C84872" w:rsidRDefault="00C84872" w:rsidP="00C84872">
            <w:pPr>
              <w:spacing w:line="276" w:lineRule="auto"/>
              <w:jc w:val="center"/>
              <w:rPr>
                <w:b/>
                <w:i/>
                <w:iCs/>
              </w:rPr>
            </w:pPr>
            <w:r w:rsidRPr="00C84872">
              <w:rPr>
                <w:b/>
                <w:i/>
                <w:iCs/>
              </w:rPr>
              <w:t>72</w:t>
            </w:r>
          </w:p>
        </w:tc>
      </w:tr>
      <w:tr w:rsidR="00C84872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4872" w:rsidRPr="001A23FA" w:rsidRDefault="00C84872" w:rsidP="00C84872">
            <w:pPr>
              <w:spacing w:line="276" w:lineRule="auto"/>
              <w:jc w:val="both"/>
              <w:rPr>
                <w:b/>
              </w:rPr>
            </w:pPr>
            <w:r w:rsidRPr="001A23FA">
              <w:rPr>
                <w:b/>
              </w:rPr>
              <w:t xml:space="preserve">Работа </w:t>
            </w:r>
            <w:proofErr w:type="gramStart"/>
            <w:r w:rsidRPr="001A23FA">
              <w:rPr>
                <w:b/>
              </w:rPr>
              <w:t>обучающихся</w:t>
            </w:r>
            <w:proofErr w:type="gramEnd"/>
            <w:r w:rsidRPr="001A23FA">
              <w:rPr>
                <w:b/>
              </w:rPr>
              <w:t xml:space="preserve"> во взаимодействии с преподавателем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4872" w:rsidRPr="00C84872" w:rsidRDefault="00C84872" w:rsidP="00C84872">
            <w:pPr>
              <w:spacing w:line="276" w:lineRule="auto"/>
              <w:jc w:val="center"/>
              <w:rPr>
                <w:b/>
                <w:i/>
                <w:iCs/>
              </w:rPr>
            </w:pPr>
            <w:r w:rsidRPr="00C84872">
              <w:rPr>
                <w:b/>
                <w:i/>
                <w:iCs/>
              </w:rPr>
              <w:t>54</w:t>
            </w: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both"/>
            </w:pPr>
            <w:r>
              <w:t>в том числе: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center"/>
              <w:rPr>
                <w:i/>
                <w:iCs/>
              </w:rPr>
            </w:pP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both"/>
            </w:pPr>
            <w:r>
              <w:t>лекционные занятия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2</w:t>
            </w: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D9373A" w:rsidP="00C84872">
            <w:pPr>
              <w:spacing w:line="276" w:lineRule="auto"/>
              <w:jc w:val="both"/>
            </w:pPr>
            <w:r>
              <w:t>лабораторные</w:t>
            </w:r>
            <w:r w:rsidR="002B3256">
              <w:t xml:space="preserve"> занятия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16</w:t>
            </w:r>
          </w:p>
        </w:tc>
      </w:tr>
      <w:tr w:rsidR="00D9373A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9373A" w:rsidRDefault="00D9373A" w:rsidP="00C84872">
            <w:pPr>
              <w:spacing w:line="276" w:lineRule="auto"/>
              <w:jc w:val="both"/>
            </w:pPr>
            <w:r>
              <w:t>семинарские занятия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9373A" w:rsidRDefault="00D9373A" w:rsidP="00C84872">
            <w:pPr>
              <w:spacing w:line="276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</w:t>
            </w:r>
          </w:p>
        </w:tc>
      </w:tr>
      <w:tr w:rsidR="00FA1EF1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A1EF1" w:rsidRDefault="00FA1EF1" w:rsidP="00C84872">
            <w:pPr>
              <w:spacing w:line="276" w:lineRule="auto"/>
              <w:jc w:val="both"/>
            </w:pPr>
            <w:r>
              <w:t>консультации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A1EF1" w:rsidRDefault="00FA1EF1" w:rsidP="00C84872">
            <w:pPr>
              <w:spacing w:line="276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2</w:t>
            </w: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both"/>
              <w:rPr>
                <w:b/>
              </w:rPr>
            </w:pPr>
            <w:r>
              <w:rPr>
                <w:b/>
              </w:rPr>
              <w:t xml:space="preserve">Самостоятельная работа студента 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150DF0" w:rsidP="00C84872">
            <w:pPr>
              <w:spacing w:line="276" w:lineRule="auto"/>
              <w:jc w:val="center"/>
              <w:rPr>
                <w:b/>
                <w:i/>
                <w:iCs/>
              </w:rPr>
            </w:pPr>
            <w:r>
              <w:rPr>
                <w:b/>
                <w:i/>
                <w:iCs/>
              </w:rPr>
              <w:t>1</w:t>
            </w:r>
            <w:r w:rsidR="00D9373A">
              <w:rPr>
                <w:b/>
                <w:i/>
                <w:iCs/>
              </w:rPr>
              <w:t>2</w:t>
            </w: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both"/>
            </w:pPr>
            <w:r>
              <w:t>в том числе: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C84872">
            <w:pPr>
              <w:spacing w:line="276" w:lineRule="auto"/>
              <w:jc w:val="center"/>
              <w:rPr>
                <w:i/>
                <w:iCs/>
              </w:rPr>
            </w:pP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2B3256" w:rsidP="006B1980">
            <w:pPr>
              <w:spacing w:line="276" w:lineRule="auto"/>
              <w:jc w:val="both"/>
              <w:rPr>
                <w:i/>
              </w:rPr>
            </w:pPr>
            <w:r w:rsidRPr="00383B2C">
              <w:t xml:space="preserve">Подготовка </w:t>
            </w:r>
            <w:r w:rsidR="00383B2C" w:rsidRPr="00383B2C">
              <w:t xml:space="preserve">к лабораторным </w:t>
            </w:r>
            <w:r w:rsidR="00472B4C">
              <w:t>занятиям</w:t>
            </w:r>
            <w:r w:rsidR="006B1980">
              <w:t>, п</w:t>
            </w:r>
            <w:r w:rsidR="006B1980" w:rsidRPr="00DA1C34">
              <w:t>остроение изображений в тонких линзах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383B2C" w:rsidP="00C84872">
            <w:pPr>
              <w:spacing w:line="276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7,5</w:t>
            </w:r>
          </w:p>
        </w:tc>
      </w:tr>
      <w:tr w:rsidR="008B2D22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B2D22" w:rsidRPr="00C84872" w:rsidRDefault="008B2D22" w:rsidP="00C84872">
            <w:pPr>
              <w:spacing w:line="276" w:lineRule="auto"/>
              <w:jc w:val="both"/>
            </w:pPr>
            <w:r w:rsidRPr="00C84872">
              <w:t>Подготовка к экзамену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B2D22" w:rsidRDefault="008B2D22" w:rsidP="00C84872">
            <w:pPr>
              <w:spacing w:line="276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5</w:t>
            </w:r>
          </w:p>
        </w:tc>
      </w:tr>
      <w:tr w:rsidR="002B3256" w:rsidTr="00153C86">
        <w:trPr>
          <w:jc w:val="center"/>
        </w:trPr>
        <w:tc>
          <w:tcPr>
            <w:tcW w:w="6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Pr="00C84872" w:rsidRDefault="002B3256" w:rsidP="00C84872">
            <w:pPr>
              <w:spacing w:line="276" w:lineRule="auto"/>
              <w:jc w:val="both"/>
              <w:rPr>
                <w:b/>
              </w:rPr>
            </w:pPr>
            <w:r w:rsidRPr="00C84872">
              <w:rPr>
                <w:b/>
                <w:iCs/>
              </w:rPr>
              <w:t>Промежуточная аттестация в форме</w:t>
            </w:r>
            <w:r w:rsidR="00C84872" w:rsidRPr="00C84872">
              <w:rPr>
                <w:b/>
                <w:i/>
                <w:iCs/>
              </w:rPr>
              <w:t xml:space="preserve"> </w:t>
            </w:r>
            <w:r w:rsidR="00C84872" w:rsidRPr="00C84872">
              <w:rPr>
                <w:b/>
                <w:iCs/>
              </w:rPr>
              <w:t>экзамена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B3256" w:rsidRDefault="00C84872" w:rsidP="00C84872">
            <w:pPr>
              <w:spacing w:line="276" w:lineRule="auto"/>
              <w:jc w:val="center"/>
              <w:rPr>
                <w:b/>
                <w:i/>
                <w:iCs/>
              </w:rPr>
            </w:pPr>
            <w:r>
              <w:rPr>
                <w:b/>
                <w:i/>
                <w:iCs/>
              </w:rPr>
              <w:t>6</w:t>
            </w:r>
          </w:p>
        </w:tc>
      </w:tr>
    </w:tbl>
    <w:p w:rsidR="002B3256" w:rsidRDefault="002B3256" w:rsidP="002B3256">
      <w:pPr>
        <w:sectPr w:rsidR="002B3256" w:rsidSect="006612F4">
          <w:footerReference w:type="even" r:id="rId9"/>
          <w:footerReference w:type="default" r:id="rId10"/>
          <w:pgSz w:w="11906" w:h="16838"/>
          <w:pgMar w:top="1134" w:right="566" w:bottom="1134" w:left="1701" w:header="708" w:footer="708" w:gutter="0"/>
          <w:cols w:space="720"/>
          <w:titlePg/>
        </w:sectPr>
      </w:pPr>
    </w:p>
    <w:p w:rsidR="002B3256" w:rsidRPr="00FD7254" w:rsidRDefault="003C39EB" w:rsidP="003C39EB">
      <w:pPr>
        <w:pStyle w:val="2"/>
        <w:rPr>
          <w:color w:val="FF0000"/>
        </w:rPr>
      </w:pPr>
      <w:bookmarkStart w:id="6" w:name="_Toc41580564"/>
      <w:r>
        <w:lastRenderedPageBreak/>
        <w:t>2.2</w:t>
      </w:r>
      <w:r w:rsidR="002B3256">
        <w:t xml:space="preserve"> Тематический план и содержание учебной дисциплины </w:t>
      </w:r>
      <w:r w:rsidR="00FA1EF1">
        <w:t>Физика</w:t>
      </w:r>
      <w:bookmarkEnd w:id="6"/>
      <w:r w:rsidR="00FD7254">
        <w:t xml:space="preserve"> </w:t>
      </w:r>
    </w:p>
    <w:tbl>
      <w:tblPr>
        <w:tblW w:w="154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809"/>
        <w:gridCol w:w="10065"/>
        <w:gridCol w:w="1194"/>
        <w:gridCol w:w="2349"/>
      </w:tblGrid>
      <w:tr w:rsidR="002B3256" w:rsidRPr="00DA1C34" w:rsidTr="00123766">
        <w:tc>
          <w:tcPr>
            <w:tcW w:w="18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r w:rsidRPr="00DA1C34">
              <w:t>Наименование разделов и тем</w:t>
            </w: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 w:rsidP="00163E40">
            <w:pPr>
              <w:jc w:val="center"/>
            </w:pPr>
            <w:r w:rsidRPr="00DA1C34">
              <w:t xml:space="preserve">Содержание учебного материала, практические занятия, самостоятельная работа </w:t>
            </w:r>
            <w:proofErr w:type="gramStart"/>
            <w:r w:rsidRPr="00DA1C34">
              <w:t>обучающихся</w:t>
            </w:r>
            <w:proofErr w:type="gramEnd"/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DA1C34" w:rsidRDefault="002B3256">
            <w:pPr>
              <w:jc w:val="center"/>
            </w:pPr>
            <w:r w:rsidRPr="00DA1C34">
              <w:t>Объём</w:t>
            </w:r>
          </w:p>
          <w:p w:rsidR="002B3256" w:rsidRPr="00DA1C34" w:rsidRDefault="002B3256">
            <w:pPr>
              <w:jc w:val="center"/>
            </w:pPr>
            <w:r w:rsidRPr="00DA1C34">
              <w:t>часов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2B3256" w:rsidRPr="00DA1C34" w:rsidRDefault="002B3256" w:rsidP="00111AC0">
            <w:pPr>
              <w:jc w:val="center"/>
            </w:pPr>
            <w:r w:rsidRPr="00DA1C34">
              <w:t xml:space="preserve">Уровень </w:t>
            </w:r>
            <w:r w:rsidR="00782686" w:rsidRPr="00DA1C34">
              <w:br/>
            </w:r>
            <w:r w:rsidRPr="00DA1C34">
              <w:t>освоения</w:t>
            </w:r>
          </w:p>
        </w:tc>
      </w:tr>
      <w:tr w:rsidR="002B3256" w:rsidRPr="00DA1C34" w:rsidTr="00123766">
        <w:tc>
          <w:tcPr>
            <w:tcW w:w="18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  <w:rPr>
                <w:b/>
              </w:rPr>
            </w:pPr>
            <w:r w:rsidRPr="00DA1C34">
              <w:rPr>
                <w:b/>
              </w:rPr>
              <w:t>Раздел 1</w:t>
            </w: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A967F6">
            <w:pPr>
              <w:jc w:val="both"/>
              <w:rPr>
                <w:b/>
              </w:rPr>
            </w:pPr>
            <w:r w:rsidRPr="00DA1C34">
              <w:rPr>
                <w:b/>
                <w:bCs/>
                <w:color w:val="000000"/>
              </w:rPr>
              <w:t>Ф</w:t>
            </w:r>
            <w:r w:rsidR="00E977D1" w:rsidRPr="00DA1C34">
              <w:rPr>
                <w:b/>
                <w:bCs/>
                <w:color w:val="000000"/>
              </w:rPr>
              <w:t>изически</w:t>
            </w:r>
            <w:r w:rsidRPr="00DA1C34">
              <w:rPr>
                <w:b/>
                <w:bCs/>
                <w:color w:val="000000"/>
              </w:rPr>
              <w:t>е</w:t>
            </w:r>
            <w:r w:rsidR="00E977D1" w:rsidRPr="00DA1C34">
              <w:rPr>
                <w:b/>
                <w:bCs/>
                <w:color w:val="000000"/>
              </w:rPr>
              <w:t xml:space="preserve"> основ</w:t>
            </w:r>
            <w:r w:rsidRPr="00DA1C34">
              <w:rPr>
                <w:b/>
                <w:bCs/>
                <w:color w:val="000000"/>
              </w:rPr>
              <w:t>ы</w:t>
            </w:r>
            <w:r w:rsidR="00E977D1" w:rsidRPr="00DA1C34">
              <w:rPr>
                <w:b/>
                <w:bCs/>
                <w:color w:val="000000"/>
              </w:rPr>
              <w:t xml:space="preserve"> механики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2B3256" w:rsidRPr="00DA1C34" w:rsidRDefault="002B3256" w:rsidP="00111AC0">
            <w:pPr>
              <w:jc w:val="center"/>
            </w:pPr>
          </w:p>
        </w:tc>
      </w:tr>
      <w:tr w:rsidR="002B3256" w:rsidRPr="00DA1C34" w:rsidTr="00123766">
        <w:tc>
          <w:tcPr>
            <w:tcW w:w="18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  <w:rPr>
                <w:b/>
              </w:rPr>
            </w:pPr>
            <w:r w:rsidRPr="00DA1C34">
              <w:rPr>
                <w:b/>
              </w:rPr>
              <w:t>Содержание учебного материала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2B3256" w:rsidRPr="00DA1C34" w:rsidRDefault="002B3256" w:rsidP="00111AC0">
            <w:pPr>
              <w:jc w:val="center"/>
            </w:pPr>
          </w:p>
        </w:tc>
      </w:tr>
      <w:tr w:rsidR="00163E40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rPr>
                <w:color w:val="000000"/>
              </w:rPr>
              <w:t>Введение: физика в системе естественных наук. Понятие состояния в классической механике. Кинематика поступательного и вращательного движения. Динамика поступательного движ</w:t>
            </w:r>
            <w:r w:rsidRPr="00DA1C34">
              <w:rPr>
                <w:color w:val="000000"/>
              </w:rPr>
              <w:t>е</w:t>
            </w:r>
            <w:r w:rsidRPr="00DA1C34">
              <w:rPr>
                <w:color w:val="000000"/>
              </w:rPr>
              <w:t>ния, уравнения движения.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3</w:t>
            </w: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163E40" w:rsidRPr="00DA1C34" w:rsidRDefault="00163E40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Репродуктивный**</w:t>
            </w:r>
          </w:p>
        </w:tc>
      </w:tr>
      <w:tr w:rsidR="00163E40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rPr>
                <w:color w:val="000000"/>
              </w:rPr>
              <w:t>Работа силы. Мощность. Кинетическая и потенциальная энергия, их свойства. Закон сохран</w:t>
            </w:r>
            <w:r w:rsidRPr="00DA1C34">
              <w:rPr>
                <w:color w:val="000000"/>
              </w:rPr>
              <w:t>е</w:t>
            </w:r>
            <w:r w:rsidRPr="00DA1C34">
              <w:rPr>
                <w:color w:val="000000"/>
              </w:rPr>
              <w:t>ния энергии. Закон сохранения импульса, абсолютно упругое и неупругое столкновение тел</w:t>
            </w:r>
            <w:proofErr w:type="gramStart"/>
            <w:r w:rsidRPr="00DA1C34">
              <w:rPr>
                <w:color w:val="000000"/>
              </w:rPr>
              <w:t>.</w:t>
            </w:r>
            <w:r w:rsidRPr="00DA1C34">
              <w:t>.</w:t>
            </w:r>
            <w:proofErr w:type="gramEnd"/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4</w:t>
            </w:r>
          </w:p>
          <w:p w:rsidR="00163E40" w:rsidRPr="00DA1C34" w:rsidRDefault="00163E40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163E40" w:rsidRPr="00DA1C34" w:rsidRDefault="00163E40" w:rsidP="00111AC0">
            <w:pPr>
              <w:jc w:val="center"/>
              <w:rPr>
                <w:i/>
              </w:rPr>
            </w:pPr>
          </w:p>
        </w:tc>
      </w:tr>
      <w:tr w:rsidR="00163E40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both"/>
              <w:rPr>
                <w:color w:val="000000"/>
              </w:rPr>
            </w:pPr>
            <w:r w:rsidRPr="00DA1C34">
              <w:rPr>
                <w:color w:val="000000"/>
              </w:rPr>
              <w:t>Динамика вращательного движения твердого тела. Момент инерции. Момент силы и момент импульса. Закон сохранения момента импульса.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3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163E40" w:rsidRPr="00DA1C34" w:rsidRDefault="00163E40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  <w:rPr>
                <w:b/>
              </w:rPr>
            </w:pPr>
            <w:r w:rsidRPr="00DA1C34">
              <w:rPr>
                <w:b/>
              </w:rPr>
              <w:t>Лабораторные занятия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C84872" w:rsidRPr="00DA1C34" w:rsidTr="00123766">
        <w:trPr>
          <w:trHeight w:val="351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both"/>
            </w:pPr>
            <w:r w:rsidRPr="00DA1C34">
              <w:rPr>
                <w:bCs/>
                <w:color w:val="000000"/>
              </w:rPr>
              <w:t xml:space="preserve">Лабораторная работа №1. Проведение экспериментов по заданным методикам {работа в малых группах}. </w:t>
            </w:r>
            <w:r w:rsidRPr="00DA1C34">
              <w:rPr>
                <w:color w:val="000000"/>
              </w:rPr>
              <w:t xml:space="preserve">Изучение законов поступательного движения тел с помощью машины </w:t>
            </w:r>
            <w:proofErr w:type="spellStart"/>
            <w:r w:rsidRPr="00DA1C34">
              <w:rPr>
                <w:color w:val="000000"/>
              </w:rPr>
              <w:t>Атвуда</w:t>
            </w:r>
            <w:proofErr w:type="spellEnd"/>
            <w:r w:rsidRPr="00DA1C34">
              <w:rPr>
                <w:color w:val="000000"/>
              </w:rPr>
              <w:t>. (Фронтальная работа)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4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rPr>
          <w:trHeight w:val="441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both"/>
            </w:pPr>
            <w:r w:rsidRPr="00DA1C34">
              <w:rPr>
                <w:bCs/>
                <w:color w:val="000000"/>
              </w:rPr>
              <w:t>Лабораторная работа №2. Проведение экспериментов по заданным методикам</w:t>
            </w:r>
            <w:proofErr w:type="gramStart"/>
            <w:r w:rsidRPr="00DA1C34">
              <w:rPr>
                <w:bCs/>
                <w:color w:val="000000"/>
              </w:rPr>
              <w:t>.</w:t>
            </w:r>
            <w:proofErr w:type="gramEnd"/>
            <w:r w:rsidRPr="00DA1C34">
              <w:rPr>
                <w:bCs/>
                <w:color w:val="000000"/>
              </w:rPr>
              <w:t xml:space="preserve"> {</w:t>
            </w:r>
            <w:proofErr w:type="gramStart"/>
            <w:r w:rsidRPr="00DA1C34">
              <w:rPr>
                <w:bCs/>
                <w:color w:val="000000"/>
              </w:rPr>
              <w:t>р</w:t>
            </w:r>
            <w:proofErr w:type="gramEnd"/>
            <w:r w:rsidRPr="00DA1C34">
              <w:rPr>
                <w:bCs/>
                <w:color w:val="000000"/>
              </w:rPr>
              <w:t>абота в м</w:t>
            </w:r>
            <w:r w:rsidRPr="00DA1C34">
              <w:rPr>
                <w:bCs/>
                <w:color w:val="000000"/>
              </w:rPr>
              <w:t>а</w:t>
            </w:r>
            <w:r w:rsidRPr="00DA1C34">
              <w:rPr>
                <w:bCs/>
                <w:color w:val="000000"/>
              </w:rPr>
              <w:t xml:space="preserve">лых группах}. </w:t>
            </w:r>
            <w:r w:rsidRPr="00DA1C34">
              <w:rPr>
                <w:color w:val="000000"/>
              </w:rPr>
              <w:t xml:space="preserve">Изучение законов вращательного движения с помощью маятника </w:t>
            </w:r>
            <w:proofErr w:type="spellStart"/>
            <w:r w:rsidRPr="00DA1C34">
              <w:rPr>
                <w:color w:val="000000"/>
              </w:rPr>
              <w:t>Обербека</w:t>
            </w:r>
            <w:proofErr w:type="spellEnd"/>
            <w:r w:rsidRPr="00DA1C34">
              <w:rPr>
                <w:color w:val="000000"/>
              </w:rPr>
              <w:t>. (Фронтальная работа)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4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both"/>
            </w:pPr>
            <w:r w:rsidRPr="00DA1C34">
              <w:rPr>
                <w:b/>
              </w:rPr>
              <w:t xml:space="preserve">Самостоятельная работа </w:t>
            </w:r>
            <w:proofErr w:type="gramStart"/>
            <w:r w:rsidRPr="00DA1C34">
              <w:rPr>
                <w:b/>
              </w:rPr>
              <w:t>обучающихся</w:t>
            </w:r>
            <w:proofErr w:type="gramEnd"/>
            <w:r w:rsidRPr="00DA1C34">
              <w:t>: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C84872" w:rsidRPr="00DA1C34" w:rsidRDefault="00C84872" w:rsidP="00C84872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 w:rsidP="00472B4C">
            <w:pPr>
              <w:jc w:val="both"/>
            </w:pPr>
            <w:r w:rsidRPr="00DA1C34">
              <w:rPr>
                <w:bCs/>
                <w:color w:val="000000"/>
              </w:rPr>
              <w:t>Подготовка к лабораторным занятиям</w:t>
            </w:r>
            <w:r w:rsidR="00472B4C">
              <w:t>.  Литература: [1, 5, 8</w:t>
            </w:r>
            <w:r w:rsidRPr="00DA1C34">
              <w:t>]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3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2B3256" w:rsidRPr="00DA1C34" w:rsidTr="00123766">
        <w:tc>
          <w:tcPr>
            <w:tcW w:w="18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  <w:rPr>
                <w:b/>
              </w:rPr>
            </w:pPr>
            <w:r w:rsidRPr="00DA1C34">
              <w:rPr>
                <w:b/>
              </w:rPr>
              <w:t>Раздел 2</w:t>
            </w: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9906A8">
            <w:pPr>
              <w:jc w:val="both"/>
              <w:rPr>
                <w:b/>
              </w:rPr>
            </w:pPr>
            <w:r w:rsidRPr="00DA1C34">
              <w:rPr>
                <w:b/>
                <w:bCs/>
                <w:color w:val="000000"/>
              </w:rPr>
              <w:t>М</w:t>
            </w:r>
            <w:r w:rsidR="00E977D1" w:rsidRPr="00DA1C34">
              <w:rPr>
                <w:b/>
                <w:bCs/>
                <w:color w:val="000000"/>
              </w:rPr>
              <w:t>олекулярн</w:t>
            </w:r>
            <w:r w:rsidRPr="00DA1C34">
              <w:rPr>
                <w:b/>
                <w:bCs/>
                <w:color w:val="000000"/>
              </w:rPr>
              <w:t>ая</w:t>
            </w:r>
            <w:r w:rsidR="00E977D1" w:rsidRPr="00DA1C34">
              <w:rPr>
                <w:b/>
                <w:bCs/>
                <w:color w:val="000000"/>
              </w:rPr>
              <w:t xml:space="preserve"> физик</w:t>
            </w:r>
            <w:r w:rsidRPr="00DA1C34">
              <w:rPr>
                <w:b/>
                <w:bCs/>
                <w:color w:val="000000"/>
              </w:rPr>
              <w:t>а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center"/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B3256" w:rsidRPr="00DA1C34" w:rsidRDefault="002B3256" w:rsidP="00111AC0">
            <w:pPr>
              <w:jc w:val="center"/>
            </w:pPr>
          </w:p>
        </w:tc>
      </w:tr>
      <w:tr w:rsidR="002B3256" w:rsidRPr="00DA1C34" w:rsidTr="00123766">
        <w:tc>
          <w:tcPr>
            <w:tcW w:w="18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  <w:rPr>
                <w:b/>
              </w:rPr>
            </w:pPr>
            <w:r w:rsidRPr="00DA1C34">
              <w:rPr>
                <w:b/>
              </w:rPr>
              <w:t>Содержание учебного материала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center"/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B3256" w:rsidRPr="00DA1C34" w:rsidRDefault="002B3256" w:rsidP="00111AC0">
            <w:pPr>
              <w:ind w:firstLine="709"/>
              <w:jc w:val="center"/>
            </w:pPr>
          </w:p>
        </w:tc>
      </w:tr>
      <w:tr w:rsidR="009906A8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906A8" w:rsidRPr="00DA1C34" w:rsidRDefault="009906A8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9906A8" w:rsidRPr="00DA1C34" w:rsidRDefault="009906A8">
            <w:pPr>
              <w:jc w:val="both"/>
            </w:pPr>
            <w:r w:rsidRPr="00DA1C34">
              <w:rPr>
                <w:color w:val="000000"/>
              </w:rPr>
              <w:t xml:space="preserve">Идеальный газ. Уравнение состояния идеального газа. </w:t>
            </w:r>
            <w:proofErr w:type="spellStart"/>
            <w:r w:rsidRPr="00DA1C34">
              <w:rPr>
                <w:color w:val="000000"/>
              </w:rPr>
              <w:t>Изопроцессы</w:t>
            </w:r>
            <w:proofErr w:type="spellEnd"/>
            <w:r w:rsidRPr="00DA1C34">
              <w:rPr>
                <w:color w:val="000000"/>
              </w:rPr>
              <w:t>. Адиабатный процесс. Первое начало термодинамики. Циклические процессы.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9906A8" w:rsidRPr="00DA1C34" w:rsidRDefault="001E70E8" w:rsidP="00A2743D">
            <w:pPr>
              <w:jc w:val="center"/>
            </w:pPr>
            <w:r w:rsidRPr="00DA1C34">
              <w:t>4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9906A8" w:rsidRPr="00DA1C34" w:rsidRDefault="009906A8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Репродуктивный</w:t>
            </w:r>
          </w:p>
        </w:tc>
      </w:tr>
      <w:tr w:rsidR="00EC40B4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40B4" w:rsidRPr="00DA1C34" w:rsidRDefault="00EC40B4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EC40B4" w:rsidRPr="00DA1C34" w:rsidRDefault="00EC40B4">
            <w:pPr>
              <w:jc w:val="both"/>
              <w:rPr>
                <w:b/>
                <w:color w:val="000000"/>
              </w:rPr>
            </w:pPr>
            <w:r w:rsidRPr="00DA1C34">
              <w:rPr>
                <w:b/>
                <w:color w:val="000000"/>
              </w:rPr>
              <w:t>Семинарские занятия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EC40B4" w:rsidRPr="00DA1C34" w:rsidRDefault="00EC40B4" w:rsidP="00A2743D">
            <w:pPr>
              <w:jc w:val="center"/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EC40B4" w:rsidRPr="00DA1C34" w:rsidRDefault="00EC40B4" w:rsidP="00C84872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EC40B4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40B4" w:rsidRPr="00DA1C34" w:rsidRDefault="00EC40B4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EC40B4" w:rsidRPr="00DA1C34" w:rsidRDefault="00EC40B4">
            <w:pPr>
              <w:jc w:val="both"/>
              <w:rPr>
                <w:color w:val="000000"/>
              </w:rPr>
            </w:pPr>
            <w:r w:rsidRPr="00DA1C34">
              <w:rPr>
                <w:color w:val="000000"/>
              </w:rPr>
              <w:t>Решение примеров и задач на темы разделов 1 и 2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EC40B4" w:rsidRPr="00DA1C34" w:rsidRDefault="00EC40B4" w:rsidP="00A2743D">
            <w:pPr>
              <w:jc w:val="center"/>
            </w:pPr>
            <w:r w:rsidRPr="00DA1C34"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EC40B4" w:rsidRPr="00DA1C34" w:rsidRDefault="00EC40B4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  <w:rPr>
                <w:b/>
              </w:rPr>
            </w:pPr>
            <w:r w:rsidRPr="00DA1C34">
              <w:rPr>
                <w:b/>
              </w:rPr>
              <w:t>Лабораторные занятия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</w:pPr>
            <w:r w:rsidRPr="00DA1C34">
              <w:rPr>
                <w:bCs/>
                <w:color w:val="000000"/>
              </w:rPr>
              <w:t xml:space="preserve">Лабораторная работа №3. Проведение экспериментов по заданным методикам {работа в малых группах}. Определение коэффициента Пуассона воздуха методом адиабатического расширения 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</w:pPr>
            <w:r w:rsidRPr="00DA1C34"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  <w:rPr>
                <w:b/>
              </w:rPr>
            </w:pPr>
            <w:r w:rsidRPr="00DA1C34">
              <w:rPr>
                <w:b/>
              </w:rPr>
              <w:t xml:space="preserve">Самостоятельная работа </w:t>
            </w:r>
            <w:proofErr w:type="gramStart"/>
            <w:r w:rsidRPr="00DA1C34">
              <w:rPr>
                <w:b/>
              </w:rPr>
              <w:t>обучающихся</w:t>
            </w:r>
            <w:proofErr w:type="gramEnd"/>
            <w:r w:rsidRPr="00DA1C34">
              <w:rPr>
                <w:b/>
              </w:rPr>
              <w:t>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84872" w:rsidRPr="00DA1C34" w:rsidRDefault="00C84872">
            <w:pPr>
              <w:jc w:val="center"/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 w:rsidP="00472B4C">
            <w:pPr>
              <w:jc w:val="both"/>
            </w:pPr>
            <w:r w:rsidRPr="00DA1C34">
              <w:rPr>
                <w:bCs/>
                <w:color w:val="000000"/>
              </w:rPr>
              <w:t>Подготовка к лабораторным занятиям</w:t>
            </w:r>
            <w:r w:rsidRPr="00DA1C34">
              <w:t>.  Литература: [1, 5, 8]</w:t>
            </w:r>
          </w:p>
        </w:tc>
        <w:tc>
          <w:tcPr>
            <w:tcW w:w="1194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C84872" w:rsidRPr="00DA1C34" w:rsidRDefault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1,5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2B3256" w:rsidRPr="00DA1C34" w:rsidTr="00123766">
        <w:tc>
          <w:tcPr>
            <w:tcW w:w="18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2B3256" w:rsidRPr="00DA1C34" w:rsidRDefault="002B3256">
            <w:pPr>
              <w:jc w:val="both"/>
              <w:rPr>
                <w:b/>
              </w:rPr>
            </w:pPr>
            <w:r w:rsidRPr="00DA1C34">
              <w:rPr>
                <w:b/>
              </w:rPr>
              <w:t>Раздел 3</w:t>
            </w: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DA1C34" w:rsidRDefault="00FF61FD">
            <w:pPr>
              <w:ind w:left="-57"/>
              <w:jc w:val="both"/>
              <w:rPr>
                <w:b/>
              </w:rPr>
            </w:pPr>
            <w:r w:rsidRPr="00DA1C34">
              <w:rPr>
                <w:b/>
                <w:bCs/>
                <w:color w:val="000000"/>
              </w:rPr>
              <w:t>Э</w:t>
            </w:r>
            <w:r w:rsidR="002B24A7" w:rsidRPr="00DA1C34">
              <w:rPr>
                <w:b/>
                <w:bCs/>
                <w:color w:val="000000"/>
              </w:rPr>
              <w:t>лектростатик</w:t>
            </w:r>
            <w:r w:rsidRPr="00DA1C34">
              <w:rPr>
                <w:b/>
                <w:bCs/>
                <w:color w:val="000000"/>
              </w:rPr>
              <w:t>а</w:t>
            </w:r>
            <w:r w:rsidR="002B24A7" w:rsidRPr="00DA1C34">
              <w:rPr>
                <w:b/>
                <w:bCs/>
                <w:color w:val="000000"/>
              </w:rPr>
              <w:t xml:space="preserve"> </w:t>
            </w:r>
            <w:r w:rsidR="00DC4FB1" w:rsidRPr="00DA1C34">
              <w:rPr>
                <w:b/>
                <w:bCs/>
                <w:color w:val="000000"/>
              </w:rPr>
              <w:t>и магнетизм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DA1C34" w:rsidRDefault="002B3256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2B3256" w:rsidRPr="00DA1C34" w:rsidRDefault="002B3256" w:rsidP="00111AC0">
            <w:pPr>
              <w:jc w:val="center"/>
            </w:pPr>
            <w:r w:rsidRPr="00DA1C34">
              <w:t xml:space="preserve"> </w:t>
            </w:r>
          </w:p>
        </w:tc>
      </w:tr>
      <w:tr w:rsidR="002B3256" w:rsidRPr="00DA1C34" w:rsidTr="00123766">
        <w:tc>
          <w:tcPr>
            <w:tcW w:w="18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both"/>
              <w:rPr>
                <w:b/>
              </w:rPr>
            </w:pPr>
            <w:r w:rsidRPr="00DA1C34">
              <w:rPr>
                <w:b/>
              </w:rPr>
              <w:t>Содержание учебного материала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B3256" w:rsidRPr="00DA1C34" w:rsidRDefault="002B3256" w:rsidP="00111AC0">
            <w:pPr>
              <w:ind w:firstLine="709"/>
              <w:jc w:val="center"/>
            </w:pPr>
          </w:p>
        </w:tc>
      </w:tr>
      <w:tr w:rsidR="00163E40" w:rsidRPr="00DA1C34" w:rsidTr="00123766">
        <w:trPr>
          <w:trHeight w:val="261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rPr>
                <w:color w:val="000000"/>
              </w:rPr>
              <w:t>Электростатическое поле и его характеристики. Принцип суперпозиции. Электрическая е</w:t>
            </w:r>
            <w:r w:rsidRPr="00DA1C34">
              <w:rPr>
                <w:color w:val="000000"/>
              </w:rPr>
              <w:t>м</w:t>
            </w:r>
            <w:r w:rsidRPr="00DA1C34">
              <w:rPr>
                <w:color w:val="000000"/>
              </w:rPr>
              <w:lastRenderedPageBreak/>
              <w:t xml:space="preserve">кость. Конденсаторы. 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lastRenderedPageBreak/>
              <w:t>2</w:t>
            </w: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163E40" w:rsidRPr="00DA1C34" w:rsidRDefault="00163E40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Репродуктивный</w:t>
            </w:r>
          </w:p>
        </w:tc>
      </w:tr>
      <w:tr w:rsidR="00163E40" w:rsidRPr="00DA1C34" w:rsidTr="00123766">
        <w:trPr>
          <w:trHeight w:val="144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rPr>
                <w:color w:val="000000"/>
              </w:rPr>
              <w:t xml:space="preserve">Постоянный электрический ток. Законы постоянного тока. Электродвижущая сила. Работа и мощность электрического тока. Закон </w:t>
            </w:r>
            <w:proofErr w:type="gramStart"/>
            <w:r w:rsidRPr="00DA1C34">
              <w:rPr>
                <w:color w:val="000000"/>
              </w:rPr>
              <w:t>Джоуля-Ленца</w:t>
            </w:r>
            <w:proofErr w:type="gramEnd"/>
            <w:r w:rsidRPr="00DA1C34">
              <w:rPr>
                <w:color w:val="000000"/>
              </w:rPr>
              <w:t xml:space="preserve">. 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63E40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163E40" w:rsidRPr="00DA1C34" w:rsidRDefault="00163E40" w:rsidP="00111AC0">
            <w:pPr>
              <w:jc w:val="center"/>
              <w:rPr>
                <w:i/>
              </w:rPr>
            </w:pPr>
          </w:p>
        </w:tc>
      </w:tr>
      <w:tr w:rsidR="00163E40" w:rsidRPr="00DA1C34" w:rsidTr="00123766">
        <w:trPr>
          <w:trHeight w:val="144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rPr>
                <w:color w:val="000000"/>
              </w:rPr>
              <w:t xml:space="preserve">Принцип суперпозиции магнитных полей. Закон </w:t>
            </w:r>
            <w:proofErr w:type="spellStart"/>
            <w:r w:rsidRPr="00DA1C34">
              <w:rPr>
                <w:color w:val="000000"/>
              </w:rPr>
              <w:t>Био</w:t>
            </w:r>
            <w:proofErr w:type="spellEnd"/>
            <w:r w:rsidRPr="00DA1C34">
              <w:rPr>
                <w:color w:val="000000"/>
              </w:rPr>
              <w:t>-</w:t>
            </w:r>
            <w:proofErr w:type="spellStart"/>
            <w:r w:rsidRPr="00DA1C34">
              <w:rPr>
                <w:color w:val="000000"/>
              </w:rPr>
              <w:t>Савара</w:t>
            </w:r>
            <w:proofErr w:type="spellEnd"/>
            <w:r w:rsidRPr="00DA1C34">
              <w:rPr>
                <w:color w:val="000000"/>
              </w:rPr>
              <w:t xml:space="preserve">-Лапласа. Сила Лоренца и сила Ампера. 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63E40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163E40" w:rsidRPr="00DA1C34" w:rsidRDefault="00163E40" w:rsidP="00111AC0">
            <w:pPr>
              <w:jc w:val="center"/>
              <w:rPr>
                <w:i/>
              </w:rPr>
            </w:pPr>
          </w:p>
        </w:tc>
      </w:tr>
      <w:tr w:rsidR="00163E40" w:rsidRPr="00DA1C34" w:rsidTr="00123766">
        <w:trPr>
          <w:trHeight w:val="144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163E40" w:rsidRPr="00DA1C34" w:rsidRDefault="00163E40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63E40" w:rsidP="00A4344F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DA1C34">
              <w:rPr>
                <w:color w:val="000000"/>
              </w:rPr>
              <w:t xml:space="preserve">Явление электромагнитной индукции. Закон Фарадея. Правило Ленца. Индуктивность. 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3E40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163E40" w:rsidRPr="00DA1C34" w:rsidRDefault="00163E40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rPr>
          <w:trHeight w:val="144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both"/>
              <w:rPr>
                <w:b/>
              </w:rPr>
            </w:pPr>
            <w:r w:rsidRPr="00DA1C34">
              <w:rPr>
                <w:b/>
              </w:rPr>
              <w:t>Лабораторные занятия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C84872" w:rsidRPr="00DA1C34" w:rsidTr="00123766">
        <w:trPr>
          <w:trHeight w:val="144"/>
        </w:trPr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</w:pPr>
            <w:r w:rsidRPr="00DA1C34">
              <w:rPr>
                <w:bCs/>
                <w:color w:val="000000"/>
              </w:rPr>
              <w:t xml:space="preserve">Лабораторная работа №4. Проведение экспериментов по заданным методикам {работа в малых группах}. </w:t>
            </w:r>
            <w:r w:rsidRPr="00DA1C34">
              <w:rPr>
                <w:color w:val="000000"/>
              </w:rPr>
              <w:t>Изучение закона Ома. Определение удельного сопротивления проводника. (Фро</w:t>
            </w:r>
            <w:r w:rsidRPr="00DA1C34">
              <w:rPr>
                <w:color w:val="000000"/>
              </w:rPr>
              <w:t>н</w:t>
            </w:r>
            <w:r w:rsidRPr="00DA1C34">
              <w:rPr>
                <w:color w:val="000000"/>
              </w:rPr>
              <w:t>тальная лабораторная работа)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4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</w:pPr>
            <w:r w:rsidRPr="00DA1C34">
              <w:rPr>
                <w:bCs/>
                <w:color w:val="000000"/>
              </w:rPr>
              <w:t>Лабораторная работа №5. Проведение экспериментов по заданным методикам {работа в малых группах}.</w:t>
            </w:r>
            <w:r w:rsidRPr="00DA1C34">
              <w:rPr>
                <w:b/>
                <w:bCs/>
                <w:color w:val="000000"/>
              </w:rPr>
              <w:t xml:space="preserve"> </w:t>
            </w:r>
            <w:r w:rsidRPr="00DA1C34">
              <w:rPr>
                <w:color w:val="000000"/>
              </w:rPr>
              <w:t>Лабораторные работы №5-8 выполняются звеньями (по 2-3 студента) по разработа</w:t>
            </w:r>
            <w:r w:rsidRPr="00DA1C34">
              <w:rPr>
                <w:color w:val="000000"/>
              </w:rPr>
              <w:t>н</w:t>
            </w:r>
            <w:r w:rsidRPr="00DA1C34">
              <w:rPr>
                <w:color w:val="000000"/>
              </w:rPr>
              <w:t>ным маршрутным картам.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both"/>
              <w:rPr>
                <w:b/>
              </w:rPr>
            </w:pPr>
            <w:r w:rsidRPr="00DA1C34">
              <w:rPr>
                <w:b/>
              </w:rPr>
              <w:t xml:space="preserve">Самостоятельная работа </w:t>
            </w:r>
            <w:proofErr w:type="gramStart"/>
            <w:r w:rsidRPr="00DA1C34">
              <w:rPr>
                <w:b/>
              </w:rPr>
              <w:t>обучающихся</w:t>
            </w:r>
            <w:proofErr w:type="gramEnd"/>
            <w:r w:rsidRPr="00DA1C34">
              <w:rPr>
                <w:b/>
              </w:rPr>
              <w:t>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C84872" w:rsidRPr="00DA1C34" w:rsidRDefault="00C84872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C84872" w:rsidRPr="00DA1C34" w:rsidRDefault="00C84872" w:rsidP="00C84872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C84872" w:rsidRPr="00DA1C34" w:rsidTr="00123766">
        <w:tc>
          <w:tcPr>
            <w:tcW w:w="18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84872" w:rsidRPr="00DA1C34" w:rsidRDefault="00C84872"/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C84872" w:rsidRPr="00DA1C34" w:rsidRDefault="00C84872" w:rsidP="00472B4C">
            <w:pPr>
              <w:overflowPunct w:val="0"/>
              <w:jc w:val="both"/>
              <w:textAlignment w:val="baseline"/>
            </w:pPr>
            <w:r w:rsidRPr="00DA1C34">
              <w:rPr>
                <w:bCs/>
                <w:color w:val="000000"/>
              </w:rPr>
              <w:t>Подготовка к лабораторным занятиям</w:t>
            </w:r>
            <w:r w:rsidRPr="00DA1C34">
              <w:t>.  Литература: [2, 6, 8]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C84872" w:rsidRPr="00DA1C34" w:rsidRDefault="00DA1C34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4872" w:rsidRPr="00DA1C34" w:rsidRDefault="00C84872" w:rsidP="00111AC0">
            <w:pPr>
              <w:jc w:val="center"/>
              <w:rPr>
                <w:i/>
              </w:rPr>
            </w:pPr>
          </w:p>
        </w:tc>
      </w:tr>
      <w:tr w:rsidR="002B3256" w:rsidRPr="00DA1C34" w:rsidTr="00123766">
        <w:tc>
          <w:tcPr>
            <w:tcW w:w="18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B3256" w:rsidRPr="00DA1C34" w:rsidRDefault="00A80246" w:rsidP="00A80246">
            <w:pPr>
              <w:jc w:val="both"/>
            </w:pPr>
            <w:r w:rsidRPr="00DA1C34">
              <w:rPr>
                <w:b/>
              </w:rPr>
              <w:t>Раздел 4</w:t>
            </w: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FB6DD1">
            <w:pPr>
              <w:jc w:val="both"/>
              <w:rPr>
                <w:b/>
                <w:spacing w:val="-2"/>
              </w:rPr>
            </w:pPr>
            <w:r w:rsidRPr="00DA1C34">
              <w:rPr>
                <w:b/>
                <w:bCs/>
                <w:color w:val="000000"/>
                <w:spacing w:val="-2"/>
              </w:rPr>
              <w:t>Г</w:t>
            </w:r>
            <w:r w:rsidR="00A80246" w:rsidRPr="00DA1C34">
              <w:rPr>
                <w:b/>
                <w:bCs/>
                <w:color w:val="000000"/>
                <w:spacing w:val="-2"/>
              </w:rPr>
              <w:t>еометрическ</w:t>
            </w:r>
            <w:r w:rsidRPr="00DA1C34">
              <w:rPr>
                <w:b/>
                <w:bCs/>
                <w:color w:val="000000"/>
                <w:spacing w:val="-2"/>
              </w:rPr>
              <w:t>ая</w:t>
            </w:r>
            <w:r w:rsidR="006D5D18" w:rsidRPr="00DA1C34">
              <w:rPr>
                <w:b/>
                <w:bCs/>
                <w:color w:val="000000"/>
                <w:spacing w:val="-2"/>
              </w:rPr>
              <w:t xml:space="preserve"> и</w:t>
            </w:r>
            <w:r w:rsidR="00A80246" w:rsidRPr="00DA1C34">
              <w:rPr>
                <w:b/>
                <w:bCs/>
                <w:color w:val="000000"/>
                <w:spacing w:val="-2"/>
              </w:rPr>
              <w:t xml:space="preserve"> волнов</w:t>
            </w:r>
            <w:r w:rsidRPr="00DA1C34">
              <w:rPr>
                <w:b/>
                <w:bCs/>
                <w:color w:val="000000"/>
                <w:spacing w:val="-2"/>
              </w:rPr>
              <w:t>ая</w:t>
            </w:r>
            <w:r w:rsidR="00A80246" w:rsidRPr="00DA1C34">
              <w:rPr>
                <w:b/>
                <w:bCs/>
                <w:color w:val="000000"/>
                <w:spacing w:val="-2"/>
              </w:rPr>
              <w:t xml:space="preserve"> оптик</w:t>
            </w:r>
            <w:r w:rsidRPr="00DA1C34">
              <w:rPr>
                <w:b/>
                <w:bCs/>
                <w:color w:val="000000"/>
                <w:spacing w:val="-2"/>
              </w:rPr>
              <w:t>а.</w:t>
            </w:r>
            <w:r w:rsidR="00A80246" w:rsidRPr="00DA1C34">
              <w:rPr>
                <w:b/>
                <w:bCs/>
                <w:color w:val="000000"/>
                <w:spacing w:val="-2"/>
              </w:rPr>
              <w:t xml:space="preserve"> </w:t>
            </w:r>
            <w:r w:rsidR="006D5D18" w:rsidRPr="00DA1C34">
              <w:rPr>
                <w:b/>
                <w:bCs/>
                <w:color w:val="000000"/>
                <w:spacing w:val="-2"/>
              </w:rPr>
              <w:t>Элементы физики твердого тела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B3256" w:rsidRPr="00DA1C34" w:rsidRDefault="002B3256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B3256" w:rsidRPr="00DA1C34" w:rsidRDefault="002B3256" w:rsidP="00111AC0">
            <w:pPr>
              <w:jc w:val="center"/>
              <w:rPr>
                <w:i/>
              </w:rPr>
            </w:pPr>
          </w:p>
        </w:tc>
      </w:tr>
      <w:tr w:rsidR="00FB6DD1" w:rsidRPr="00DA1C34" w:rsidTr="00123766">
        <w:tc>
          <w:tcPr>
            <w:tcW w:w="180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</w:tcPr>
          <w:p w:rsidR="00FB6DD1" w:rsidRPr="00DA1C34" w:rsidRDefault="00FB6DD1">
            <w:pPr>
              <w:ind w:firstLine="709"/>
              <w:jc w:val="both"/>
              <w:rPr>
                <w:b/>
              </w:rPr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FB6DD1" w:rsidRPr="00DA1C34" w:rsidRDefault="00FB6DD1">
            <w:pPr>
              <w:jc w:val="both"/>
            </w:pPr>
            <w:r w:rsidRPr="00DA1C34">
              <w:rPr>
                <w:b/>
              </w:rPr>
              <w:t>Содержание учебного материала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FB6DD1" w:rsidRPr="00DA1C34" w:rsidRDefault="00FB6DD1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FB6DD1" w:rsidRPr="00DA1C34" w:rsidRDefault="00FB6DD1" w:rsidP="00111AC0">
            <w:pPr>
              <w:jc w:val="center"/>
              <w:rPr>
                <w:i/>
              </w:rPr>
            </w:pPr>
          </w:p>
        </w:tc>
      </w:tr>
      <w:tr w:rsidR="00163E40" w:rsidRPr="00DA1C34" w:rsidTr="00123766">
        <w:tc>
          <w:tcPr>
            <w:tcW w:w="1809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ind w:firstLine="709"/>
              <w:jc w:val="both"/>
              <w:rPr>
                <w:b/>
              </w:rPr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rPr>
                <w:color w:val="000000"/>
              </w:rPr>
              <w:t>Основы геометрической оптики. Линзы и зеркала. Интерференция света. Дифракция света. П</w:t>
            </w:r>
            <w:r w:rsidRPr="00DA1C34">
              <w:rPr>
                <w:color w:val="000000"/>
              </w:rPr>
              <w:t>о</w:t>
            </w:r>
            <w:r w:rsidRPr="00DA1C34">
              <w:rPr>
                <w:color w:val="000000"/>
              </w:rPr>
              <w:t xml:space="preserve">ляризация света. Дисперсия света. 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4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163E40" w:rsidRPr="00DA1C34" w:rsidRDefault="00A4344F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Ознакомительный</w:t>
            </w:r>
          </w:p>
        </w:tc>
      </w:tr>
      <w:tr w:rsidR="00A4344F" w:rsidRPr="00DA1C34" w:rsidTr="00123766">
        <w:tc>
          <w:tcPr>
            <w:tcW w:w="1809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A4344F" w:rsidRPr="00DA1C34" w:rsidRDefault="00A4344F">
            <w:pPr>
              <w:ind w:firstLine="709"/>
              <w:jc w:val="both"/>
              <w:rPr>
                <w:b/>
              </w:rPr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4344F" w:rsidRPr="00DA1C34" w:rsidRDefault="006D5D18">
            <w:pPr>
              <w:jc w:val="both"/>
              <w:rPr>
                <w:color w:val="000000"/>
              </w:rPr>
            </w:pPr>
            <w:r w:rsidRPr="00DA1C34">
              <w:rPr>
                <w:color w:val="000000"/>
              </w:rPr>
              <w:t>Кристаллическое состояние вещества. Монокристаллы и поликристаллы. Элементарная яче</w:t>
            </w:r>
            <w:r w:rsidRPr="00DA1C34">
              <w:rPr>
                <w:color w:val="000000"/>
              </w:rPr>
              <w:t>й</w:t>
            </w:r>
            <w:r w:rsidRPr="00DA1C34">
              <w:rPr>
                <w:color w:val="000000"/>
              </w:rPr>
              <w:t>ка. Дефекты кристаллов. Аморфное состояние вещества.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4344F" w:rsidRPr="00DA1C34" w:rsidRDefault="001E70E8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6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A4344F" w:rsidRPr="00DA1C34" w:rsidRDefault="00A4344F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Репродуктивный</w:t>
            </w:r>
          </w:p>
        </w:tc>
      </w:tr>
      <w:tr w:rsidR="00EC40B4" w:rsidRPr="00DA1C34" w:rsidTr="00123766">
        <w:tc>
          <w:tcPr>
            <w:tcW w:w="1809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EC40B4" w:rsidRPr="00DA1C34" w:rsidRDefault="00EC40B4">
            <w:pPr>
              <w:ind w:firstLine="709"/>
              <w:jc w:val="both"/>
              <w:rPr>
                <w:b/>
              </w:rPr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 w:rsidP="004D66B2">
            <w:pPr>
              <w:jc w:val="both"/>
              <w:rPr>
                <w:b/>
                <w:color w:val="000000"/>
              </w:rPr>
            </w:pPr>
            <w:r w:rsidRPr="00DA1C34">
              <w:rPr>
                <w:b/>
                <w:color w:val="000000"/>
              </w:rPr>
              <w:t>Семинарские занятия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 w:rsidP="004D66B2">
            <w:pPr>
              <w:jc w:val="center"/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EC40B4" w:rsidRPr="00DA1C34" w:rsidRDefault="00EC40B4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EC40B4" w:rsidRPr="00DA1C34" w:rsidTr="00123766">
        <w:tc>
          <w:tcPr>
            <w:tcW w:w="1809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EC40B4" w:rsidRPr="00DA1C34" w:rsidRDefault="00EC40B4">
            <w:pPr>
              <w:ind w:firstLine="709"/>
              <w:jc w:val="both"/>
              <w:rPr>
                <w:b/>
              </w:rPr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 w:rsidP="004D66B2">
            <w:pPr>
              <w:jc w:val="both"/>
              <w:rPr>
                <w:color w:val="000000"/>
              </w:rPr>
            </w:pPr>
            <w:r w:rsidRPr="00DA1C34">
              <w:rPr>
                <w:color w:val="000000"/>
              </w:rPr>
              <w:t>Решение примеров и задач на темы разделов 3 и 4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 w:rsidP="004D66B2">
            <w:pPr>
              <w:jc w:val="center"/>
            </w:pPr>
            <w:r w:rsidRPr="00DA1C34">
              <w:t>2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EC40B4" w:rsidRPr="00DA1C34" w:rsidRDefault="00EC40B4" w:rsidP="00111AC0">
            <w:pPr>
              <w:jc w:val="center"/>
              <w:rPr>
                <w:i/>
              </w:rPr>
            </w:pPr>
          </w:p>
        </w:tc>
      </w:tr>
      <w:tr w:rsidR="00EC40B4" w:rsidRPr="00DA1C34" w:rsidTr="00123766">
        <w:tc>
          <w:tcPr>
            <w:tcW w:w="1809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EC40B4" w:rsidRPr="00DA1C34" w:rsidRDefault="00EC40B4">
            <w:pPr>
              <w:ind w:firstLine="709"/>
              <w:jc w:val="both"/>
              <w:rPr>
                <w:b/>
              </w:rPr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 w:rsidP="00F147A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DA1C34">
              <w:rPr>
                <w:b/>
              </w:rPr>
              <w:t xml:space="preserve">Самостоятельная работа </w:t>
            </w:r>
            <w:proofErr w:type="gramStart"/>
            <w:r w:rsidRPr="00DA1C34">
              <w:rPr>
                <w:b/>
              </w:rPr>
              <w:t>обучающихся</w:t>
            </w:r>
            <w:proofErr w:type="gramEnd"/>
            <w:r w:rsidRPr="00DA1C34">
              <w:rPr>
                <w:b/>
              </w:rPr>
              <w:t>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>
            <w:pPr>
              <w:jc w:val="center"/>
              <w:rPr>
                <w:color w:val="000000"/>
              </w:rPr>
            </w:pPr>
          </w:p>
        </w:tc>
        <w:tc>
          <w:tcPr>
            <w:tcW w:w="234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EC40B4" w:rsidRPr="00DA1C34" w:rsidRDefault="00EC40B4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EC40B4" w:rsidRPr="00DA1C34" w:rsidTr="00123766">
        <w:tc>
          <w:tcPr>
            <w:tcW w:w="180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>
            <w:pPr>
              <w:ind w:firstLine="709"/>
              <w:jc w:val="both"/>
            </w:pPr>
          </w:p>
        </w:tc>
        <w:tc>
          <w:tcPr>
            <w:tcW w:w="1006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EC40B4" w:rsidP="00F147A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DA1C34">
              <w:t>Построение изображений в тонких линзах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C40B4" w:rsidRPr="00DA1C34" w:rsidRDefault="00DA1C34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1</w:t>
            </w:r>
          </w:p>
        </w:tc>
        <w:tc>
          <w:tcPr>
            <w:tcW w:w="2349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EC40B4" w:rsidRPr="00DA1C34" w:rsidRDefault="00EC40B4" w:rsidP="00111AC0">
            <w:pPr>
              <w:jc w:val="center"/>
              <w:rPr>
                <w:i/>
              </w:rPr>
            </w:pPr>
          </w:p>
        </w:tc>
      </w:tr>
      <w:tr w:rsidR="00163E40" w:rsidRPr="00DA1C34" w:rsidTr="00123766">
        <w:tc>
          <w:tcPr>
            <w:tcW w:w="118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 w:rsidP="00472B4C">
            <w:pPr>
              <w:jc w:val="both"/>
            </w:pPr>
            <w:r w:rsidRPr="00DA1C34">
              <w:t xml:space="preserve">Подготовка к </w:t>
            </w:r>
            <w:r w:rsidR="00472B4C">
              <w:t>экзамену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4,5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163E40" w:rsidRPr="00DA1C34" w:rsidRDefault="00C84872" w:rsidP="00111AC0">
            <w:pPr>
              <w:jc w:val="center"/>
              <w:rPr>
                <w:i/>
              </w:rPr>
            </w:pPr>
            <w:r w:rsidRPr="00DA1C34">
              <w:rPr>
                <w:i/>
              </w:rPr>
              <w:t>Продуктивный</w:t>
            </w:r>
          </w:p>
        </w:tc>
      </w:tr>
      <w:tr w:rsidR="00163E40" w:rsidRPr="00DA1C34" w:rsidTr="00123766">
        <w:tc>
          <w:tcPr>
            <w:tcW w:w="118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both"/>
            </w:pPr>
            <w:r w:rsidRPr="00DA1C34">
              <w:t>Консультации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2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163E40" w:rsidRPr="00DA1C34" w:rsidRDefault="00163E40" w:rsidP="00111AC0">
            <w:pPr>
              <w:jc w:val="center"/>
              <w:rPr>
                <w:i/>
              </w:rPr>
            </w:pPr>
          </w:p>
        </w:tc>
      </w:tr>
      <w:tr w:rsidR="00163E40" w:rsidRPr="00DA1C34" w:rsidTr="00123766">
        <w:tc>
          <w:tcPr>
            <w:tcW w:w="118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63E40" w:rsidRPr="00DA1C34" w:rsidRDefault="00472B4C">
            <w:pPr>
              <w:jc w:val="both"/>
              <w:rPr>
                <w:lang w:val="en-US"/>
              </w:rPr>
            </w:pPr>
            <w:r>
              <w:t>Промежуточная аттестация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DA1C34" w:rsidRDefault="00C84872" w:rsidP="00C84872">
            <w:pPr>
              <w:jc w:val="center"/>
              <w:rPr>
                <w:color w:val="000000"/>
              </w:rPr>
            </w:pPr>
            <w:r w:rsidRPr="00DA1C34">
              <w:rPr>
                <w:color w:val="000000"/>
              </w:rPr>
              <w:t>Экзамен (</w:t>
            </w:r>
            <w:r w:rsidR="00163E40" w:rsidRPr="00DA1C34">
              <w:rPr>
                <w:color w:val="000000"/>
              </w:rPr>
              <w:t>6</w:t>
            </w:r>
            <w:r w:rsidRPr="00DA1C34">
              <w:rPr>
                <w:color w:val="000000"/>
              </w:rPr>
              <w:t xml:space="preserve"> часов)</w:t>
            </w:r>
            <w:r w:rsidR="00163E40" w:rsidRPr="00DA1C34">
              <w:rPr>
                <w:color w:val="000000"/>
              </w:rPr>
              <w:t xml:space="preserve"> 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163E40" w:rsidRPr="00DA1C34" w:rsidRDefault="00163E40" w:rsidP="00111AC0">
            <w:pPr>
              <w:ind w:firstLine="709"/>
              <w:jc w:val="center"/>
            </w:pPr>
          </w:p>
        </w:tc>
      </w:tr>
      <w:tr w:rsidR="00163E40" w:rsidRPr="00C84872" w:rsidTr="00123766">
        <w:tc>
          <w:tcPr>
            <w:tcW w:w="118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63E40" w:rsidRPr="00DA1C34" w:rsidRDefault="00163E40">
            <w:pPr>
              <w:jc w:val="right"/>
            </w:pPr>
            <w:r w:rsidRPr="00DA1C34">
              <w:t>Всего:</w:t>
            </w:r>
          </w:p>
        </w:tc>
        <w:tc>
          <w:tcPr>
            <w:tcW w:w="119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163E40" w:rsidRPr="00C84872" w:rsidRDefault="00163E40">
            <w:pPr>
              <w:jc w:val="center"/>
              <w:rPr>
                <w:b/>
                <w:color w:val="000000"/>
              </w:rPr>
            </w:pPr>
            <w:r w:rsidRPr="00DA1C34">
              <w:rPr>
                <w:b/>
                <w:color w:val="000000"/>
              </w:rPr>
              <w:t>72</w:t>
            </w:r>
          </w:p>
        </w:tc>
        <w:tc>
          <w:tcPr>
            <w:tcW w:w="2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163E40" w:rsidRPr="00C84872" w:rsidRDefault="00163E40" w:rsidP="00111AC0">
            <w:pPr>
              <w:ind w:firstLine="709"/>
              <w:jc w:val="center"/>
            </w:pPr>
          </w:p>
        </w:tc>
      </w:tr>
    </w:tbl>
    <w:p w:rsidR="002B3256" w:rsidRDefault="002B3256" w:rsidP="002B325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sz w:val="20"/>
          <w:szCs w:val="20"/>
        </w:rPr>
      </w:pPr>
      <w:r>
        <w:rPr>
          <w:sz w:val="20"/>
          <w:szCs w:val="20"/>
        </w:rPr>
        <w:t>**Для характеристики уровня освоения учебного материала используются следующие обозначения:</w:t>
      </w:r>
    </w:p>
    <w:p w:rsidR="002B3256" w:rsidRDefault="002B3256" w:rsidP="002B325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ознакомительный</w:t>
      </w:r>
      <w:proofErr w:type="gramEnd"/>
      <w:r>
        <w:rPr>
          <w:sz w:val="20"/>
          <w:szCs w:val="20"/>
        </w:rPr>
        <w:t xml:space="preserve">  - узнавание ранее изученных объектов, свойств; </w:t>
      </w:r>
    </w:p>
    <w:p w:rsidR="002B3256" w:rsidRDefault="002B3256" w:rsidP="002B325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репродуктивный</w:t>
      </w:r>
      <w:proofErr w:type="gramEnd"/>
      <w:r>
        <w:rPr>
          <w:sz w:val="20"/>
          <w:szCs w:val="20"/>
        </w:rPr>
        <w:t xml:space="preserve"> - выполнение деятельности по образцу, инструкции или под руководством;</w:t>
      </w:r>
    </w:p>
    <w:p w:rsidR="002B3256" w:rsidRDefault="002B3256" w:rsidP="00150DF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b/>
          <w:sz w:val="20"/>
          <w:szCs w:val="20"/>
        </w:rPr>
      </w:pPr>
      <w:proofErr w:type="gramStart"/>
      <w:r>
        <w:rPr>
          <w:sz w:val="20"/>
          <w:szCs w:val="20"/>
        </w:rPr>
        <w:t>продуктивный</w:t>
      </w:r>
      <w:proofErr w:type="gramEnd"/>
      <w:r>
        <w:rPr>
          <w:sz w:val="20"/>
          <w:szCs w:val="20"/>
        </w:rPr>
        <w:t xml:space="preserve"> - планирование и самостоятельное выполнение деятельности, решение проблемных задач</w:t>
      </w:r>
      <w:r w:rsidR="00150DF0">
        <w:rPr>
          <w:sz w:val="20"/>
          <w:szCs w:val="20"/>
        </w:rPr>
        <w:t>.</w:t>
      </w:r>
    </w:p>
    <w:p w:rsidR="002B3256" w:rsidRDefault="002B3256" w:rsidP="002B3256">
      <w:pPr>
        <w:rPr>
          <w:b/>
        </w:rPr>
        <w:sectPr w:rsidR="002B3256">
          <w:pgSz w:w="16840" w:h="11907" w:orient="landscape"/>
          <w:pgMar w:top="719" w:right="1134" w:bottom="851" w:left="992" w:header="709" w:footer="709" w:gutter="0"/>
          <w:cols w:space="720"/>
        </w:sectPr>
      </w:pPr>
    </w:p>
    <w:p w:rsidR="00123766" w:rsidRPr="00EB3E4F" w:rsidRDefault="00123766" w:rsidP="00123766">
      <w:pPr>
        <w:pStyle w:val="1"/>
        <w:numPr>
          <w:ilvl w:val="0"/>
          <w:numId w:val="27"/>
        </w:numPr>
        <w:tabs>
          <w:tab w:val="clear" w:pos="644"/>
          <w:tab w:val="num" w:pos="284"/>
        </w:tabs>
        <w:autoSpaceDE/>
        <w:autoSpaceDN/>
        <w:spacing w:line="276" w:lineRule="auto"/>
        <w:ind w:left="0" w:firstLine="709"/>
        <w:jc w:val="both"/>
        <w:rPr>
          <w:b w:val="0"/>
          <w:szCs w:val="28"/>
        </w:rPr>
      </w:pPr>
      <w:bookmarkStart w:id="7" w:name="_Toc41580565"/>
      <w:r w:rsidRPr="00EB3E4F">
        <w:rPr>
          <w:szCs w:val="28"/>
        </w:rPr>
        <w:lastRenderedPageBreak/>
        <w:t>УСЛОВИЯ РЕАЛИЗАЦИИ УЧЕБНОЙ ДИСЦИПЛИНЫ</w:t>
      </w:r>
      <w:bookmarkEnd w:id="7"/>
    </w:p>
    <w:p w:rsidR="00123766" w:rsidRDefault="00123766" w:rsidP="001237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709"/>
        <w:jc w:val="both"/>
        <w:rPr>
          <w:b/>
          <w:bCs/>
          <w:sz w:val="28"/>
          <w:szCs w:val="28"/>
        </w:rPr>
      </w:pPr>
    </w:p>
    <w:p w:rsidR="00123766" w:rsidRDefault="00123766" w:rsidP="001237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709"/>
        <w:jc w:val="both"/>
        <w:rPr>
          <w:b/>
          <w:bCs/>
          <w:sz w:val="28"/>
          <w:szCs w:val="28"/>
        </w:rPr>
      </w:pPr>
      <w:r w:rsidRPr="00AF504B">
        <w:rPr>
          <w:b/>
          <w:bCs/>
          <w:sz w:val="28"/>
          <w:szCs w:val="28"/>
        </w:rPr>
        <w:t>3.1 Требования к материально-техническому обеспечению</w:t>
      </w:r>
    </w:p>
    <w:p w:rsidR="00123766" w:rsidRPr="00AF504B" w:rsidRDefault="00123766" w:rsidP="001237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709"/>
        <w:jc w:val="both"/>
        <w:rPr>
          <w:b/>
          <w:bCs/>
          <w:sz w:val="28"/>
          <w:szCs w:val="28"/>
        </w:rPr>
      </w:pPr>
    </w:p>
    <w:p w:rsidR="00123766" w:rsidRPr="00123766" w:rsidRDefault="00123766" w:rsidP="00123766">
      <w:pPr>
        <w:spacing w:line="276" w:lineRule="auto"/>
        <w:ind w:firstLine="709"/>
        <w:jc w:val="both"/>
        <w:rPr>
          <w:bCs/>
          <w:color w:val="000000"/>
          <w:sz w:val="28"/>
          <w:szCs w:val="28"/>
          <w:shd w:val="clear" w:color="auto" w:fill="FAFAFA"/>
          <w:lang w:val="en-US"/>
        </w:rPr>
      </w:pPr>
      <w:r w:rsidRPr="00123766">
        <w:rPr>
          <w:bCs/>
          <w:sz w:val="28"/>
          <w:szCs w:val="28"/>
        </w:rPr>
        <w:t xml:space="preserve">Реализация учебной дисциплины требует наличия </w:t>
      </w:r>
      <w:r w:rsidRPr="00123766">
        <w:rPr>
          <w:sz w:val="28"/>
          <w:szCs w:val="28"/>
        </w:rPr>
        <w:t>учебной аудитории для проведения для проведения занятий лекционного типа,  групповых и и</w:t>
      </w:r>
      <w:r w:rsidRPr="00123766">
        <w:rPr>
          <w:sz w:val="28"/>
          <w:szCs w:val="28"/>
        </w:rPr>
        <w:t>н</w:t>
      </w:r>
      <w:r w:rsidRPr="00123766">
        <w:rPr>
          <w:sz w:val="28"/>
          <w:szCs w:val="28"/>
        </w:rPr>
        <w:t>дивидуальных консультаций, текущего контроля и промежуточной аттест</w:t>
      </w:r>
      <w:r w:rsidRPr="00123766">
        <w:rPr>
          <w:sz w:val="28"/>
          <w:szCs w:val="28"/>
        </w:rPr>
        <w:t>а</w:t>
      </w:r>
      <w:r w:rsidRPr="00123766">
        <w:rPr>
          <w:sz w:val="28"/>
          <w:szCs w:val="28"/>
        </w:rPr>
        <w:t xml:space="preserve">ции. </w:t>
      </w:r>
      <w:r>
        <w:rPr>
          <w:sz w:val="28"/>
          <w:szCs w:val="28"/>
        </w:rPr>
        <w:t xml:space="preserve"> </w:t>
      </w:r>
      <w:r w:rsidRPr="00123766">
        <w:rPr>
          <w:color w:val="000000"/>
          <w:sz w:val="28"/>
          <w:szCs w:val="28"/>
        </w:rPr>
        <w:t xml:space="preserve">Оснащение аудитории: </w:t>
      </w:r>
      <w:r w:rsidRPr="00123766">
        <w:rPr>
          <w:color w:val="000000"/>
          <w:sz w:val="28"/>
          <w:szCs w:val="28"/>
          <w:shd w:val="clear" w:color="auto" w:fill="FAFAFA"/>
        </w:rPr>
        <w:t>комплект учебной мебели, рабочее место пр</w:t>
      </w:r>
      <w:r w:rsidRPr="00123766">
        <w:rPr>
          <w:color w:val="000000"/>
          <w:sz w:val="28"/>
          <w:szCs w:val="28"/>
          <w:shd w:val="clear" w:color="auto" w:fill="FAFAFA"/>
        </w:rPr>
        <w:t>е</w:t>
      </w:r>
      <w:r w:rsidRPr="00123766">
        <w:rPr>
          <w:color w:val="000000"/>
          <w:sz w:val="28"/>
          <w:szCs w:val="28"/>
          <w:shd w:val="clear" w:color="auto" w:fill="FAFAFA"/>
        </w:rPr>
        <w:t xml:space="preserve">подавателя. Технические средства обучения: проектор, экран, персональный компьютер с подключением к сети «Интернет» и обеспечением доступа в электронную информационно-образовательную среду организации. </w:t>
      </w:r>
      <w:r>
        <w:rPr>
          <w:color w:val="000000"/>
          <w:sz w:val="28"/>
          <w:szCs w:val="28"/>
          <w:shd w:val="clear" w:color="auto" w:fill="FAFAFA"/>
        </w:rPr>
        <w:t xml:space="preserve"> П</w:t>
      </w:r>
      <w:proofErr w:type="spellStart"/>
      <w:r w:rsidRPr="00123766">
        <w:rPr>
          <w:color w:val="000000"/>
          <w:sz w:val="28"/>
          <w:szCs w:val="28"/>
          <w:shd w:val="clear" w:color="auto" w:fill="FAFAFA"/>
          <w:lang w:val="en-US"/>
        </w:rPr>
        <w:t>рограммное</w:t>
      </w:r>
      <w:proofErr w:type="spellEnd"/>
      <w:r w:rsidRPr="00123766">
        <w:rPr>
          <w:color w:val="000000"/>
          <w:sz w:val="28"/>
          <w:szCs w:val="28"/>
          <w:shd w:val="clear" w:color="auto" w:fill="FAFAFA"/>
          <w:lang w:val="en-US"/>
        </w:rPr>
        <w:t xml:space="preserve"> </w:t>
      </w:r>
      <w:proofErr w:type="spellStart"/>
      <w:r w:rsidRPr="00123766">
        <w:rPr>
          <w:color w:val="000000"/>
          <w:sz w:val="28"/>
          <w:szCs w:val="28"/>
          <w:shd w:val="clear" w:color="auto" w:fill="FAFAFA"/>
          <w:lang w:val="en-US"/>
        </w:rPr>
        <w:t>обеспечение</w:t>
      </w:r>
      <w:proofErr w:type="spellEnd"/>
      <w:r w:rsidRPr="00123766">
        <w:rPr>
          <w:color w:val="000000"/>
          <w:sz w:val="28"/>
          <w:szCs w:val="28"/>
          <w:shd w:val="clear" w:color="auto" w:fill="FAFAFA"/>
          <w:lang w:val="en-US"/>
        </w:rPr>
        <w:t xml:space="preserve">: </w:t>
      </w:r>
      <w:r w:rsidRPr="00123766">
        <w:rPr>
          <w:color w:val="000000"/>
          <w:sz w:val="28"/>
          <w:szCs w:val="28"/>
          <w:shd w:val="clear" w:color="auto" w:fill="FFFFFF"/>
          <w:lang w:val="en-US"/>
        </w:rPr>
        <w:t xml:space="preserve">Kaspersky Endpoint Security 10 </w:t>
      </w:r>
      <w:proofErr w:type="spellStart"/>
      <w:r w:rsidRPr="00123766">
        <w:rPr>
          <w:color w:val="000000"/>
          <w:sz w:val="28"/>
          <w:szCs w:val="28"/>
          <w:shd w:val="clear" w:color="auto" w:fill="FFFFFF"/>
          <w:lang w:val="en-US"/>
        </w:rPr>
        <w:t>для</w:t>
      </w:r>
      <w:proofErr w:type="spellEnd"/>
      <w:r w:rsidRPr="00123766">
        <w:rPr>
          <w:color w:val="000000"/>
          <w:sz w:val="28"/>
          <w:szCs w:val="28"/>
          <w:shd w:val="clear" w:color="auto" w:fill="FFFFFF"/>
          <w:lang w:val="en-US"/>
        </w:rPr>
        <w:t xml:space="preserve"> Windows, MS Office Standard 2007, Windows 7 Professional, </w:t>
      </w:r>
      <w:r w:rsidRPr="00123766">
        <w:rPr>
          <w:color w:val="000000"/>
          <w:sz w:val="28"/>
          <w:szCs w:val="28"/>
          <w:shd w:val="clear" w:color="auto" w:fill="FAFAFA"/>
          <w:lang w:val="en-US"/>
        </w:rPr>
        <w:t>Adobe Flash Player 11 ActiveX, Adobe Reader 9.5.0 – Russian, Google Chrome, Java ™ 6 Update 20, K</w:t>
      </w:r>
      <w:r w:rsidRPr="00123766">
        <w:rPr>
          <w:color w:val="000000"/>
          <w:sz w:val="28"/>
          <w:szCs w:val="28"/>
          <w:shd w:val="clear" w:color="auto" w:fill="FAFAFA"/>
          <w:lang w:val="en-US"/>
        </w:rPr>
        <w:noBreakHyphen/>
        <w:t>Lite C</w:t>
      </w:r>
      <w:r w:rsidRPr="00123766">
        <w:rPr>
          <w:color w:val="000000"/>
          <w:sz w:val="28"/>
          <w:szCs w:val="28"/>
          <w:shd w:val="clear" w:color="auto" w:fill="FAFAFA"/>
          <w:lang w:val="en-US"/>
        </w:rPr>
        <w:t>o</w:t>
      </w:r>
      <w:r w:rsidRPr="00123766">
        <w:rPr>
          <w:color w:val="000000"/>
          <w:sz w:val="28"/>
          <w:szCs w:val="28"/>
          <w:shd w:val="clear" w:color="auto" w:fill="FAFAFA"/>
          <w:lang w:val="en-US"/>
        </w:rPr>
        <w:t xml:space="preserve">dec Pack 5.7.0 (Full), </w:t>
      </w:r>
      <w:proofErr w:type="spellStart"/>
      <w:r w:rsidRPr="00123766">
        <w:rPr>
          <w:color w:val="000000"/>
          <w:sz w:val="28"/>
          <w:szCs w:val="28"/>
          <w:shd w:val="clear" w:color="auto" w:fill="FAFAFA"/>
          <w:lang w:val="en-US"/>
        </w:rPr>
        <w:t>LibreOffice</w:t>
      </w:r>
      <w:proofErr w:type="spellEnd"/>
      <w:r w:rsidRPr="00123766">
        <w:rPr>
          <w:color w:val="000000"/>
          <w:sz w:val="28"/>
          <w:szCs w:val="28"/>
          <w:shd w:val="clear" w:color="auto" w:fill="FAFAFA"/>
          <w:lang w:val="en-US"/>
        </w:rPr>
        <w:t xml:space="preserve"> 5.0.4.2, </w:t>
      </w:r>
      <w:proofErr w:type="spellStart"/>
      <w:r w:rsidRPr="00123766">
        <w:rPr>
          <w:color w:val="000000"/>
          <w:sz w:val="28"/>
          <w:szCs w:val="28"/>
          <w:shd w:val="clear" w:color="auto" w:fill="FAFAFA"/>
          <w:lang w:val="en-US"/>
        </w:rPr>
        <w:t>OpenOffice</w:t>
      </w:r>
      <w:proofErr w:type="spellEnd"/>
      <w:r w:rsidRPr="00123766">
        <w:rPr>
          <w:color w:val="000000"/>
          <w:sz w:val="28"/>
          <w:szCs w:val="28"/>
          <w:shd w:val="clear" w:color="auto" w:fill="FAFAFA"/>
          <w:lang w:val="en-US"/>
        </w:rPr>
        <w:t xml:space="preserve">. </w:t>
      </w:r>
      <w:proofErr w:type="gramStart"/>
      <w:r w:rsidRPr="00123766">
        <w:rPr>
          <w:color w:val="000000"/>
          <w:sz w:val="28"/>
          <w:szCs w:val="28"/>
          <w:shd w:val="clear" w:color="auto" w:fill="FAFAFA"/>
          <w:lang w:val="en-US"/>
        </w:rPr>
        <w:t>org</w:t>
      </w:r>
      <w:proofErr w:type="gramEnd"/>
      <w:r w:rsidRPr="00123766">
        <w:rPr>
          <w:color w:val="000000"/>
          <w:sz w:val="28"/>
          <w:szCs w:val="28"/>
          <w:shd w:val="clear" w:color="auto" w:fill="FAFAFA"/>
          <w:lang w:val="en-US"/>
        </w:rPr>
        <w:t xml:space="preserve"> 3.2, scilab</w:t>
      </w:r>
      <w:r w:rsidRPr="00123766">
        <w:rPr>
          <w:color w:val="000000"/>
          <w:sz w:val="28"/>
          <w:szCs w:val="28"/>
          <w:shd w:val="clear" w:color="auto" w:fill="FAFAFA"/>
          <w:lang w:val="en-US"/>
        </w:rPr>
        <w:noBreakHyphen/>
        <w:t>5.5.2</w:t>
      </w:r>
      <w:r w:rsidRPr="00123766">
        <w:rPr>
          <w:bCs/>
          <w:color w:val="000000"/>
          <w:sz w:val="28"/>
          <w:szCs w:val="28"/>
          <w:shd w:val="clear" w:color="auto" w:fill="FAFAFA"/>
          <w:lang w:val="en-US"/>
        </w:rPr>
        <w:t>.</w:t>
      </w:r>
    </w:p>
    <w:p w:rsidR="00123766" w:rsidRDefault="00123766" w:rsidP="00123766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AF504B">
        <w:rPr>
          <w:sz w:val="28"/>
          <w:szCs w:val="28"/>
        </w:rPr>
        <w:t>Для проведения занятий семинар</w:t>
      </w:r>
      <w:r>
        <w:rPr>
          <w:sz w:val="28"/>
          <w:szCs w:val="28"/>
        </w:rPr>
        <w:t>ского типа (семинарские занятия, 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раторные занятия</w:t>
      </w:r>
      <w:r w:rsidRPr="00AF504B">
        <w:rPr>
          <w:sz w:val="28"/>
          <w:szCs w:val="28"/>
        </w:rPr>
        <w:t>) требуется наличие учебн</w:t>
      </w:r>
      <w:r>
        <w:rPr>
          <w:sz w:val="28"/>
          <w:szCs w:val="28"/>
        </w:rPr>
        <w:t>ых</w:t>
      </w:r>
      <w:r w:rsidRPr="00AF504B">
        <w:rPr>
          <w:sz w:val="28"/>
          <w:szCs w:val="28"/>
        </w:rPr>
        <w:t xml:space="preserve"> аудитори</w:t>
      </w:r>
      <w:r>
        <w:rPr>
          <w:sz w:val="28"/>
          <w:szCs w:val="28"/>
        </w:rPr>
        <w:t>й</w:t>
      </w:r>
      <w:r w:rsidRPr="00AF504B">
        <w:rPr>
          <w:sz w:val="28"/>
          <w:szCs w:val="28"/>
        </w:rPr>
        <w:t>, оснащенн</w:t>
      </w:r>
      <w:r>
        <w:rPr>
          <w:sz w:val="28"/>
          <w:szCs w:val="28"/>
        </w:rPr>
        <w:t>ых</w:t>
      </w:r>
      <w:r w:rsidRPr="00AF504B">
        <w:rPr>
          <w:sz w:val="28"/>
          <w:szCs w:val="28"/>
        </w:rPr>
        <w:t xml:space="preserve"> к</w:t>
      </w:r>
      <w:r w:rsidRPr="00AF504B">
        <w:rPr>
          <w:color w:val="000000"/>
          <w:sz w:val="28"/>
          <w:szCs w:val="28"/>
        </w:rPr>
        <w:t>омплектом учебной мебели, рабочим местом преподавателя</w:t>
      </w:r>
      <w:r w:rsidRPr="00AF504B">
        <w:rPr>
          <w:sz w:val="28"/>
          <w:szCs w:val="28"/>
        </w:rPr>
        <w:t>.</w:t>
      </w:r>
      <w:r w:rsidRPr="00123766">
        <w:rPr>
          <w:color w:val="000000"/>
        </w:rPr>
        <w:t xml:space="preserve"> </w:t>
      </w:r>
    </w:p>
    <w:p w:rsidR="00123766" w:rsidRPr="00123766" w:rsidRDefault="00123766" w:rsidP="00123766">
      <w:pPr>
        <w:spacing w:line="276" w:lineRule="auto"/>
        <w:jc w:val="both"/>
        <w:rPr>
          <w:color w:val="000000"/>
          <w:sz w:val="28"/>
          <w:szCs w:val="28"/>
        </w:rPr>
      </w:pPr>
      <w:r w:rsidRPr="00123766">
        <w:rPr>
          <w:color w:val="000000"/>
          <w:sz w:val="28"/>
          <w:szCs w:val="28"/>
        </w:rPr>
        <w:t>Технические средства обучения</w:t>
      </w:r>
      <w:r w:rsidRPr="00123766">
        <w:rPr>
          <w:sz w:val="28"/>
          <w:szCs w:val="28"/>
        </w:rPr>
        <w:t xml:space="preserve">: </w:t>
      </w:r>
      <w:r w:rsidRPr="00123766">
        <w:rPr>
          <w:color w:val="000000"/>
          <w:sz w:val="28"/>
          <w:szCs w:val="28"/>
        </w:rPr>
        <w:t>лабораторны</w:t>
      </w:r>
      <w:r>
        <w:rPr>
          <w:color w:val="000000"/>
          <w:sz w:val="28"/>
          <w:szCs w:val="28"/>
        </w:rPr>
        <w:t>е</w:t>
      </w:r>
      <w:r w:rsidRPr="00123766">
        <w:rPr>
          <w:color w:val="000000"/>
          <w:sz w:val="28"/>
          <w:szCs w:val="28"/>
        </w:rPr>
        <w:t xml:space="preserve"> стенд</w:t>
      </w:r>
      <w:r>
        <w:rPr>
          <w:color w:val="000000"/>
          <w:sz w:val="28"/>
          <w:szCs w:val="28"/>
        </w:rPr>
        <w:t>ы;</w:t>
      </w:r>
      <w:r w:rsidRPr="00123766">
        <w:rPr>
          <w:color w:val="000000"/>
          <w:sz w:val="28"/>
          <w:szCs w:val="28"/>
        </w:rPr>
        <w:t xml:space="preserve"> лабораторные уст</w:t>
      </w:r>
      <w:r w:rsidRPr="00123766">
        <w:rPr>
          <w:color w:val="000000"/>
          <w:sz w:val="28"/>
          <w:szCs w:val="28"/>
        </w:rPr>
        <w:t>а</w:t>
      </w:r>
      <w:r w:rsidRPr="00123766">
        <w:rPr>
          <w:color w:val="000000"/>
          <w:sz w:val="28"/>
          <w:szCs w:val="28"/>
        </w:rPr>
        <w:t>новки по ку</w:t>
      </w:r>
      <w:r>
        <w:rPr>
          <w:color w:val="000000"/>
          <w:sz w:val="28"/>
          <w:szCs w:val="28"/>
        </w:rPr>
        <w:t>рсу «Электричество и магнетизм»;</w:t>
      </w:r>
      <w:r w:rsidRPr="00123766">
        <w:rPr>
          <w:color w:val="000000"/>
          <w:sz w:val="28"/>
          <w:szCs w:val="28"/>
        </w:rPr>
        <w:t xml:space="preserve"> модули ФПЭ</w:t>
      </w:r>
      <w:r>
        <w:rPr>
          <w:color w:val="000000"/>
          <w:sz w:val="28"/>
          <w:szCs w:val="28"/>
        </w:rPr>
        <w:t>;</w:t>
      </w:r>
      <w:r w:rsidRPr="00123766">
        <w:rPr>
          <w:color w:val="000000"/>
          <w:sz w:val="28"/>
          <w:szCs w:val="28"/>
        </w:rPr>
        <w:t xml:space="preserve">  электроизмер</w:t>
      </w:r>
      <w:r w:rsidRPr="00123766">
        <w:rPr>
          <w:color w:val="000000"/>
          <w:sz w:val="28"/>
          <w:szCs w:val="28"/>
        </w:rPr>
        <w:t>и</w:t>
      </w:r>
      <w:r w:rsidRPr="00123766">
        <w:rPr>
          <w:color w:val="000000"/>
          <w:sz w:val="28"/>
          <w:szCs w:val="28"/>
        </w:rPr>
        <w:t xml:space="preserve">тельные приборы (вольтметры, миллиамперметры, </w:t>
      </w:r>
      <w:proofErr w:type="spellStart"/>
      <w:r w:rsidRPr="00123766">
        <w:rPr>
          <w:color w:val="000000"/>
          <w:sz w:val="28"/>
          <w:szCs w:val="28"/>
        </w:rPr>
        <w:t>мультиметры</w:t>
      </w:r>
      <w:proofErr w:type="spellEnd"/>
      <w:r w:rsidRPr="00123766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;</w:t>
      </w:r>
      <w:r w:rsidRPr="00123766">
        <w:t xml:space="preserve"> </w:t>
      </w:r>
      <w:r w:rsidRPr="00123766">
        <w:rPr>
          <w:sz w:val="28"/>
          <w:szCs w:val="28"/>
        </w:rPr>
        <w:t>типовые комплекты оборудования для семинарского практикума: «Молекулярная ф</w:t>
      </w:r>
      <w:r w:rsidRPr="00123766">
        <w:rPr>
          <w:sz w:val="28"/>
          <w:szCs w:val="28"/>
        </w:rPr>
        <w:t>и</w:t>
      </w:r>
      <w:r w:rsidRPr="00123766">
        <w:rPr>
          <w:sz w:val="28"/>
          <w:szCs w:val="28"/>
        </w:rPr>
        <w:t>зика и термодин</w:t>
      </w:r>
      <w:r>
        <w:rPr>
          <w:sz w:val="28"/>
          <w:szCs w:val="28"/>
        </w:rPr>
        <w:t>амика», «Механика»; к</w:t>
      </w:r>
      <w:r w:rsidRPr="00123766">
        <w:rPr>
          <w:sz w:val="28"/>
          <w:szCs w:val="28"/>
        </w:rPr>
        <w:t>омплексный лабораторный стенд  по изучению динамики вращательного движения,</w:t>
      </w:r>
      <w:r>
        <w:rPr>
          <w:sz w:val="28"/>
          <w:szCs w:val="28"/>
        </w:rPr>
        <w:t xml:space="preserve"> </w:t>
      </w:r>
      <w:r w:rsidRPr="00123766">
        <w:rPr>
          <w:sz w:val="28"/>
          <w:szCs w:val="28"/>
        </w:rPr>
        <w:t>динамики поступательного движения, момента инерции тел сложной конфи</w:t>
      </w:r>
      <w:r>
        <w:rPr>
          <w:sz w:val="28"/>
          <w:szCs w:val="28"/>
        </w:rPr>
        <w:t>гурации; л</w:t>
      </w:r>
      <w:r w:rsidRPr="00123766">
        <w:rPr>
          <w:sz w:val="28"/>
          <w:szCs w:val="28"/>
        </w:rPr>
        <w:t>абораторный ко</w:t>
      </w:r>
      <w:r w:rsidRPr="00123766">
        <w:rPr>
          <w:sz w:val="28"/>
          <w:szCs w:val="28"/>
        </w:rPr>
        <w:t>м</w:t>
      </w:r>
      <w:r w:rsidRPr="00123766">
        <w:rPr>
          <w:sz w:val="28"/>
          <w:szCs w:val="28"/>
        </w:rPr>
        <w:t>плекс по меха</w:t>
      </w:r>
      <w:r>
        <w:rPr>
          <w:sz w:val="28"/>
          <w:szCs w:val="28"/>
        </w:rPr>
        <w:t>нике</w:t>
      </w:r>
      <w:r w:rsidRPr="00123766">
        <w:rPr>
          <w:sz w:val="28"/>
          <w:szCs w:val="28"/>
        </w:rPr>
        <w:t>: изучение вынужденных колебаний и явлений механич</w:t>
      </w:r>
      <w:r w:rsidRPr="00123766">
        <w:rPr>
          <w:sz w:val="28"/>
          <w:szCs w:val="28"/>
        </w:rPr>
        <w:t>е</w:t>
      </w:r>
      <w:r w:rsidRPr="00123766">
        <w:rPr>
          <w:sz w:val="28"/>
          <w:szCs w:val="28"/>
        </w:rPr>
        <w:t xml:space="preserve">ского резонанса </w:t>
      </w:r>
      <w:r w:rsidRPr="00123766">
        <w:rPr>
          <w:sz w:val="28"/>
          <w:szCs w:val="28"/>
          <w:lang w:val="en-US"/>
        </w:rPr>
        <w:t>FPM</w:t>
      </w:r>
      <w:r w:rsidRPr="00123766">
        <w:rPr>
          <w:sz w:val="28"/>
          <w:szCs w:val="28"/>
        </w:rPr>
        <w:t xml:space="preserve">– 07, определение ускорения на машине </w:t>
      </w:r>
      <w:proofErr w:type="spellStart"/>
      <w:r w:rsidRPr="00123766">
        <w:rPr>
          <w:sz w:val="28"/>
          <w:szCs w:val="28"/>
        </w:rPr>
        <w:t>Атвуда</w:t>
      </w:r>
      <w:proofErr w:type="spellEnd"/>
      <w:r w:rsidRPr="00123766">
        <w:rPr>
          <w:sz w:val="28"/>
          <w:szCs w:val="28"/>
        </w:rPr>
        <w:t xml:space="preserve"> </w:t>
      </w:r>
      <w:r w:rsidRPr="00123766">
        <w:rPr>
          <w:sz w:val="28"/>
          <w:szCs w:val="28"/>
          <w:lang w:val="en-US"/>
        </w:rPr>
        <w:t>FPM</w:t>
      </w:r>
      <w:r w:rsidRPr="00123766">
        <w:rPr>
          <w:sz w:val="28"/>
          <w:szCs w:val="28"/>
        </w:rPr>
        <w:t xml:space="preserve">-02, определение момента инерции маятника Максвелла </w:t>
      </w:r>
      <w:r w:rsidRPr="00123766">
        <w:rPr>
          <w:sz w:val="28"/>
          <w:szCs w:val="28"/>
          <w:lang w:val="en-US"/>
        </w:rPr>
        <w:t>FPM</w:t>
      </w:r>
      <w:r w:rsidRPr="00123766">
        <w:rPr>
          <w:sz w:val="28"/>
          <w:szCs w:val="28"/>
        </w:rPr>
        <w:t xml:space="preserve">-03, определение ускорения силы тяжести </w:t>
      </w:r>
      <w:r w:rsidRPr="00123766">
        <w:rPr>
          <w:sz w:val="28"/>
          <w:szCs w:val="28"/>
          <w:lang w:val="en-US"/>
        </w:rPr>
        <w:t>FPM</w:t>
      </w:r>
      <w:r w:rsidRPr="00123766">
        <w:rPr>
          <w:sz w:val="28"/>
          <w:szCs w:val="28"/>
        </w:rPr>
        <w:t>-04, измерение модуля кручения проволоки м</w:t>
      </w:r>
      <w:r w:rsidRPr="00123766">
        <w:rPr>
          <w:sz w:val="28"/>
          <w:szCs w:val="28"/>
        </w:rPr>
        <w:t>е</w:t>
      </w:r>
      <w:r w:rsidRPr="00123766">
        <w:rPr>
          <w:sz w:val="28"/>
          <w:szCs w:val="28"/>
        </w:rPr>
        <w:t xml:space="preserve">тодом крутильных колебаний </w:t>
      </w:r>
      <w:r w:rsidRPr="00123766">
        <w:rPr>
          <w:sz w:val="28"/>
          <w:szCs w:val="28"/>
          <w:lang w:val="en-US"/>
        </w:rPr>
        <w:t>FPM</w:t>
      </w:r>
      <w:r w:rsidRPr="00123766">
        <w:rPr>
          <w:sz w:val="28"/>
          <w:szCs w:val="28"/>
        </w:rPr>
        <w:t xml:space="preserve"> – 05, определение момента инерции мая</w:t>
      </w:r>
      <w:r w:rsidRPr="00123766">
        <w:rPr>
          <w:sz w:val="28"/>
          <w:szCs w:val="28"/>
        </w:rPr>
        <w:t>т</w:t>
      </w:r>
      <w:r w:rsidRPr="00123766">
        <w:rPr>
          <w:sz w:val="28"/>
          <w:szCs w:val="28"/>
        </w:rPr>
        <w:t xml:space="preserve">ника </w:t>
      </w:r>
      <w:proofErr w:type="spellStart"/>
      <w:r w:rsidRPr="00123766">
        <w:rPr>
          <w:sz w:val="28"/>
          <w:szCs w:val="28"/>
        </w:rPr>
        <w:t>Обербека</w:t>
      </w:r>
      <w:proofErr w:type="spellEnd"/>
      <w:r w:rsidRPr="00123766">
        <w:rPr>
          <w:sz w:val="28"/>
          <w:szCs w:val="28"/>
        </w:rPr>
        <w:t xml:space="preserve"> </w:t>
      </w:r>
      <w:r w:rsidRPr="00123766">
        <w:rPr>
          <w:sz w:val="28"/>
          <w:szCs w:val="28"/>
          <w:lang w:val="en-US"/>
        </w:rPr>
        <w:t>FPM</w:t>
      </w:r>
      <w:r>
        <w:rPr>
          <w:sz w:val="28"/>
          <w:szCs w:val="28"/>
        </w:rPr>
        <w:t xml:space="preserve">- 06; </w:t>
      </w:r>
      <w:proofErr w:type="gramStart"/>
      <w:r>
        <w:rPr>
          <w:sz w:val="28"/>
          <w:szCs w:val="28"/>
        </w:rPr>
        <w:t>л</w:t>
      </w:r>
      <w:r w:rsidRPr="00123766">
        <w:rPr>
          <w:sz w:val="28"/>
          <w:szCs w:val="28"/>
        </w:rPr>
        <w:t>абораторный комплекс по молекулярной физике:</w:t>
      </w:r>
      <w:r>
        <w:rPr>
          <w:sz w:val="28"/>
          <w:szCs w:val="28"/>
        </w:rPr>
        <w:t xml:space="preserve"> о</w:t>
      </w:r>
      <w:r w:rsidRPr="00123766">
        <w:rPr>
          <w:sz w:val="28"/>
          <w:szCs w:val="28"/>
        </w:rPr>
        <w:t>пределение вязкости воздуха капиллярным методом ФПТ1-1, определение коэффициента теплопроводности воздуха ФПТ1-3, определение коэффиц</w:t>
      </w:r>
      <w:r w:rsidRPr="00123766">
        <w:rPr>
          <w:sz w:val="28"/>
          <w:szCs w:val="28"/>
        </w:rPr>
        <w:t>и</w:t>
      </w:r>
      <w:r w:rsidRPr="00123766">
        <w:rPr>
          <w:sz w:val="28"/>
          <w:szCs w:val="28"/>
        </w:rPr>
        <w:t>ента взаимной диффузии</w:t>
      </w:r>
      <w:r>
        <w:rPr>
          <w:sz w:val="28"/>
          <w:szCs w:val="28"/>
        </w:rPr>
        <w:t xml:space="preserve"> в</w:t>
      </w:r>
      <w:r w:rsidRPr="00123766">
        <w:rPr>
          <w:sz w:val="28"/>
          <w:szCs w:val="28"/>
        </w:rPr>
        <w:t>оздуха и водяного пара ФПТ1-4, определение о</w:t>
      </w:r>
      <w:r w:rsidRPr="00123766">
        <w:rPr>
          <w:sz w:val="28"/>
          <w:szCs w:val="28"/>
        </w:rPr>
        <w:t>т</w:t>
      </w:r>
      <w:r w:rsidRPr="00123766">
        <w:rPr>
          <w:sz w:val="28"/>
          <w:szCs w:val="28"/>
        </w:rPr>
        <w:t>ношения теплоёмкостей методом адиабатического расширения ФПТ1-6, из</w:t>
      </w:r>
      <w:r w:rsidRPr="00123766">
        <w:rPr>
          <w:sz w:val="28"/>
          <w:szCs w:val="28"/>
        </w:rPr>
        <w:t>у</w:t>
      </w:r>
      <w:r w:rsidRPr="00123766">
        <w:rPr>
          <w:sz w:val="28"/>
          <w:szCs w:val="28"/>
        </w:rPr>
        <w:t>чение зависимости скорости звука от температуры ФПТ 1-7, исследование теплоемкости твердых тел ФПТ 1-8, измерение теплоты парообразования ФПТ 1-10, определение энтропии при плавлении олова ФПТ 1-11, определ</w:t>
      </w:r>
      <w:r w:rsidRPr="00123766">
        <w:rPr>
          <w:sz w:val="28"/>
          <w:szCs w:val="28"/>
        </w:rPr>
        <w:t>е</w:t>
      </w:r>
      <w:r w:rsidRPr="00123766">
        <w:rPr>
          <w:sz w:val="28"/>
          <w:szCs w:val="28"/>
        </w:rPr>
        <w:t>ние молярной</w:t>
      </w:r>
      <w:proofErr w:type="gramEnd"/>
      <w:r w:rsidRPr="00123766">
        <w:rPr>
          <w:sz w:val="28"/>
          <w:szCs w:val="28"/>
        </w:rPr>
        <w:t xml:space="preserve"> газовой постоянной методом откачки ФПТ 1-12.</w:t>
      </w:r>
    </w:p>
    <w:p w:rsidR="00123766" w:rsidRPr="00123766" w:rsidRDefault="00123766" w:rsidP="00123766">
      <w:r w:rsidRPr="00123766">
        <w:rPr>
          <w:noProof/>
        </w:rPr>
        <w:lastRenderedPageBreak/>
        <w:drawing>
          <wp:inline distT="0" distB="0" distL="0" distR="0">
            <wp:extent cx="6230965" cy="6648450"/>
            <wp:effectExtent l="19050" t="0" r="0" b="0"/>
            <wp:docPr id="6" name="Рисунок 23" descr="C:\Documents and Settings\Админ\Рабочий стол\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Documents and Settings\Админ\Рабочий стол\Безымянный.bmp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25053" r="4276" b="76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965" cy="664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C34" w:rsidRDefault="00D906C9" w:rsidP="006E4EE8">
      <w:pPr>
        <w:pStyle w:val="1"/>
      </w:pPr>
      <w:r>
        <w:rPr>
          <w:noProof/>
        </w:rPr>
        <w:lastRenderedPageBreak/>
        <w:drawing>
          <wp:inline distT="0" distB="0" distL="0" distR="0">
            <wp:extent cx="6543675" cy="3829050"/>
            <wp:effectExtent l="19050" t="0" r="9525" b="0"/>
            <wp:docPr id="33" name="Рисунок 33" descr="C:\Documents and Settings\Админ\Рабочий стол\CCI23032020_0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Documents and Settings\Админ\Рабочий стол\CCI23032020_001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0895" t="5273" b="57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382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C34" w:rsidRDefault="00DA1C34" w:rsidP="006E4EE8">
      <w:pPr>
        <w:pStyle w:val="1"/>
      </w:pPr>
    </w:p>
    <w:p w:rsidR="002B3256" w:rsidRPr="00150DF0" w:rsidRDefault="002B3256" w:rsidP="006E4EE8">
      <w:pPr>
        <w:pStyle w:val="1"/>
      </w:pPr>
      <w:bookmarkStart w:id="8" w:name="_Toc41580566"/>
      <w:r w:rsidRPr="00150DF0">
        <w:t>4. К</w:t>
      </w:r>
      <w:r w:rsidR="006F6F40">
        <w:t>ОНТРОЛЬ</w:t>
      </w:r>
      <w:r w:rsidRPr="00150DF0">
        <w:t xml:space="preserve"> </w:t>
      </w:r>
      <w:r w:rsidR="006F6F40">
        <w:t>И</w:t>
      </w:r>
      <w:r w:rsidRPr="00150DF0">
        <w:t xml:space="preserve"> </w:t>
      </w:r>
      <w:r w:rsidR="006F6F40">
        <w:t>ОЦЕНКА</w:t>
      </w:r>
      <w:r w:rsidRPr="00150DF0">
        <w:t xml:space="preserve"> </w:t>
      </w:r>
      <w:r w:rsidR="006F6F40">
        <w:t>РЕЗУЛЬТАТОВ</w:t>
      </w:r>
      <w:r w:rsidRPr="00150DF0">
        <w:t xml:space="preserve"> </w:t>
      </w:r>
      <w:r w:rsidR="006F6F40">
        <w:t>ОСВОЕНИЯ</w:t>
      </w:r>
      <w:r w:rsidRPr="00150DF0">
        <w:t xml:space="preserve"> </w:t>
      </w:r>
      <w:r w:rsidR="006E4EE8">
        <w:br/>
      </w:r>
      <w:r w:rsidR="006F6F40">
        <w:t>УЧЕБНОЙ</w:t>
      </w:r>
      <w:r w:rsidRPr="00150DF0">
        <w:t xml:space="preserve"> </w:t>
      </w:r>
      <w:r w:rsidR="006F6F40">
        <w:t>ДИСЦИПЛИНЫ</w:t>
      </w:r>
      <w:bookmarkEnd w:id="8"/>
    </w:p>
    <w:p w:rsidR="00782686" w:rsidRPr="006F6F40" w:rsidRDefault="00782686" w:rsidP="006F6F40"/>
    <w:p w:rsidR="002B3256" w:rsidRPr="006F6F40" w:rsidRDefault="002B3256" w:rsidP="006F6F40">
      <w:pPr>
        <w:ind w:firstLine="709"/>
        <w:jc w:val="both"/>
        <w:rPr>
          <w:sz w:val="28"/>
          <w:szCs w:val="28"/>
        </w:rPr>
      </w:pPr>
      <w:r w:rsidRPr="006F6F40">
        <w:rPr>
          <w:sz w:val="28"/>
          <w:szCs w:val="28"/>
        </w:rPr>
        <w:t>Контроль и оценка результатов освоения учебной дисциплины ос</w:t>
      </w:r>
      <w:r w:rsidRPr="006F6F40">
        <w:rPr>
          <w:sz w:val="28"/>
          <w:szCs w:val="28"/>
        </w:rPr>
        <w:t>у</w:t>
      </w:r>
      <w:r w:rsidRPr="006F6F40">
        <w:rPr>
          <w:sz w:val="28"/>
          <w:szCs w:val="28"/>
        </w:rPr>
        <w:t xml:space="preserve">ществляется преподавателем в процессе проведения </w:t>
      </w:r>
      <w:r w:rsidR="00863997" w:rsidRPr="006F6F40">
        <w:rPr>
          <w:sz w:val="28"/>
          <w:szCs w:val="28"/>
        </w:rPr>
        <w:t>лабораторных и сем</w:t>
      </w:r>
      <w:r w:rsidR="00863997" w:rsidRPr="006F6F40">
        <w:rPr>
          <w:sz w:val="28"/>
          <w:szCs w:val="28"/>
        </w:rPr>
        <w:t>и</w:t>
      </w:r>
      <w:r w:rsidR="00863997" w:rsidRPr="006F6F40">
        <w:rPr>
          <w:sz w:val="28"/>
          <w:szCs w:val="28"/>
        </w:rPr>
        <w:t>нар</w:t>
      </w:r>
      <w:r w:rsidRPr="006F6F40">
        <w:rPr>
          <w:sz w:val="28"/>
          <w:szCs w:val="28"/>
        </w:rPr>
        <w:t xml:space="preserve">ских занятий, </w:t>
      </w:r>
      <w:r w:rsidR="00863997" w:rsidRPr="006F6F40">
        <w:rPr>
          <w:sz w:val="28"/>
          <w:szCs w:val="28"/>
        </w:rPr>
        <w:t>контрольных работ</w:t>
      </w:r>
      <w:r w:rsidRPr="006F6F40">
        <w:rPr>
          <w:sz w:val="28"/>
          <w:szCs w:val="28"/>
        </w:rPr>
        <w:t xml:space="preserve">, а также при </w:t>
      </w:r>
      <w:r w:rsidR="00863997" w:rsidRPr="006F6F40">
        <w:rPr>
          <w:sz w:val="28"/>
          <w:szCs w:val="28"/>
        </w:rPr>
        <w:t xml:space="preserve"> </w:t>
      </w:r>
      <w:r w:rsidRPr="006F6F40">
        <w:rPr>
          <w:sz w:val="28"/>
          <w:szCs w:val="28"/>
        </w:rPr>
        <w:t xml:space="preserve">сдаче </w:t>
      </w:r>
      <w:r w:rsidR="00863997" w:rsidRPr="006F6F40">
        <w:rPr>
          <w:sz w:val="28"/>
          <w:szCs w:val="28"/>
        </w:rPr>
        <w:t>экзамена</w:t>
      </w:r>
      <w:r w:rsidRPr="006F6F40">
        <w:rPr>
          <w:sz w:val="28"/>
          <w:szCs w:val="28"/>
        </w:rPr>
        <w:t>.</w:t>
      </w:r>
    </w:p>
    <w:tbl>
      <w:tblPr>
        <w:tblW w:w="10632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506"/>
        <w:gridCol w:w="2126"/>
      </w:tblGrid>
      <w:tr w:rsidR="002B3256" w:rsidTr="00DA1C34">
        <w:tc>
          <w:tcPr>
            <w:tcW w:w="8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B3256" w:rsidRDefault="002B3256" w:rsidP="00C05496">
            <w:pPr>
              <w:jc w:val="center"/>
              <w:rPr>
                <w:b/>
                <w:color w:val="000000"/>
              </w:rPr>
            </w:pPr>
            <w:r w:rsidRPr="006E4EE8">
              <w:rPr>
                <w:b/>
                <w:color w:val="000000"/>
              </w:rPr>
              <w:t>Результаты обучения (освоенные умения, усвоенные знания)</w:t>
            </w:r>
          </w:p>
          <w:p w:rsidR="004B68C8" w:rsidRPr="004B68C8" w:rsidRDefault="004B68C8" w:rsidP="00C05496">
            <w:pPr>
              <w:jc w:val="center"/>
              <w:rPr>
                <w:b/>
                <w:color w:val="FF0000"/>
                <w:sz w:val="32"/>
                <w:szCs w:val="32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 w:rsidP="00CF1F2F">
            <w:pPr>
              <w:jc w:val="center"/>
              <w:rPr>
                <w:b/>
              </w:rPr>
            </w:pPr>
            <w:r>
              <w:rPr>
                <w:b/>
              </w:rPr>
              <w:t xml:space="preserve">Формы </w:t>
            </w:r>
            <w:r w:rsidR="00BE6CD3">
              <w:rPr>
                <w:b/>
              </w:rPr>
              <w:br/>
            </w:r>
            <w:r>
              <w:rPr>
                <w:b/>
              </w:rPr>
              <w:t>и методы ко</w:t>
            </w:r>
            <w:r>
              <w:rPr>
                <w:b/>
              </w:rPr>
              <w:t>н</w:t>
            </w:r>
            <w:r>
              <w:rPr>
                <w:b/>
              </w:rPr>
              <w:t xml:space="preserve">троля </w:t>
            </w:r>
            <w:r w:rsidR="00BE6CD3">
              <w:rPr>
                <w:b/>
              </w:rPr>
              <w:br/>
            </w:r>
            <w:r>
              <w:rPr>
                <w:b/>
              </w:rPr>
              <w:t>и оценки резул</w:t>
            </w:r>
            <w:r>
              <w:rPr>
                <w:b/>
              </w:rPr>
              <w:t>ь</w:t>
            </w:r>
            <w:r>
              <w:rPr>
                <w:b/>
              </w:rPr>
              <w:t>татов обучения</w:t>
            </w:r>
          </w:p>
        </w:tc>
      </w:tr>
      <w:tr w:rsidR="00DA1C34" w:rsidTr="00DA1C34">
        <w:trPr>
          <w:trHeight w:val="2124"/>
        </w:trPr>
        <w:tc>
          <w:tcPr>
            <w:tcW w:w="8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C34" w:rsidRPr="00C84872" w:rsidRDefault="00DA1C34" w:rsidP="00D4401A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алгоритмы выполнения работ в профессиональной и смежных областях с пр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и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менением знаний в области физики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порядок оценки результатов решения задач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К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01)</w:t>
            </w:r>
          </w:p>
          <w:p w:rsidR="00DA1C34" w:rsidRPr="00C84872" w:rsidRDefault="00DA1C34" w:rsidP="00D4401A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формат оформления  результатов поиска информ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К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02)</w:t>
            </w:r>
          </w:p>
          <w:p w:rsidR="00DA1C34" w:rsidRPr="00C84872" w:rsidRDefault="00DA1C34" w:rsidP="00D4401A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физические явления, сопровождающими механическую обработку деталей м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ши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К 1.2)</w:t>
            </w:r>
          </w:p>
          <w:p w:rsidR="00DA1C34" w:rsidRPr="00C84872" w:rsidRDefault="00DA1C34" w:rsidP="00D4401A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методики физико-математического анализа основных процессов формообраз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вания деталей в соответствии с принятым технологическим процесс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К 1.4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C34" w:rsidRDefault="00DA1C34" w:rsidP="00CF1F2F">
            <w:r>
              <w:rPr>
                <w:i/>
              </w:rPr>
              <w:t>Опросы на лаб</w:t>
            </w:r>
            <w:r>
              <w:rPr>
                <w:i/>
              </w:rPr>
              <w:t>о</w:t>
            </w:r>
            <w:r>
              <w:rPr>
                <w:i/>
              </w:rPr>
              <w:t>раторных и сем</w:t>
            </w:r>
            <w:r>
              <w:rPr>
                <w:i/>
              </w:rPr>
              <w:t>и</w:t>
            </w:r>
            <w:r>
              <w:rPr>
                <w:i/>
              </w:rPr>
              <w:t>нарских занятиях, экзамен</w:t>
            </w:r>
          </w:p>
        </w:tc>
      </w:tr>
      <w:tr w:rsidR="00DA1C34" w:rsidTr="00DA1C34">
        <w:trPr>
          <w:trHeight w:val="2258"/>
        </w:trPr>
        <w:tc>
          <w:tcPr>
            <w:tcW w:w="850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DA1C34" w:rsidRPr="00C84872" w:rsidRDefault="00DA1C34" w:rsidP="00D4401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C84872">
              <w:t>анализировать задачу/проблему и выделять её составные части;</w:t>
            </w:r>
            <w:r>
              <w:t xml:space="preserve"> </w:t>
            </w:r>
            <w:r w:rsidRPr="00C84872">
              <w:t>определять эт</w:t>
            </w:r>
            <w:r w:rsidRPr="00C84872">
              <w:t>а</w:t>
            </w:r>
            <w:r w:rsidRPr="00C84872">
              <w:t>пы решения задачи/проблемы;</w:t>
            </w:r>
            <w:r>
              <w:t xml:space="preserve"> </w:t>
            </w:r>
            <w:r w:rsidRPr="00C84872">
              <w:t>определять необходимые ресурсы</w:t>
            </w:r>
            <w:r>
              <w:t xml:space="preserve"> (</w:t>
            </w:r>
            <w:proofErr w:type="gramStart"/>
            <w:r>
              <w:t>ОК</w:t>
            </w:r>
            <w:proofErr w:type="gramEnd"/>
            <w:r>
              <w:t xml:space="preserve"> 01)</w:t>
            </w:r>
          </w:p>
          <w:p w:rsidR="00DA1C34" w:rsidRPr="00C84872" w:rsidRDefault="00DA1C34" w:rsidP="00D4401A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структурировать получаемую информацию с позиции законов физи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К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02)</w:t>
            </w:r>
          </w:p>
          <w:p w:rsidR="00DA1C34" w:rsidRPr="00C84872" w:rsidRDefault="00DA1C34" w:rsidP="00D4401A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C84872">
              <w:rPr>
                <w:rFonts w:ascii="Times New Roman" w:hAnsi="Times New Roman"/>
                <w:sz w:val="24"/>
                <w:szCs w:val="24"/>
              </w:rPr>
              <w:t>определять необходимую для выполнения работы информацию, её состав в с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тветствии с физическими явлениями, сопровождающими механическую обр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ботку деталей маши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К 1.2)</w:t>
            </w:r>
          </w:p>
          <w:p w:rsidR="00DA1C34" w:rsidRPr="00C84872" w:rsidRDefault="00DA1C34" w:rsidP="00D4401A">
            <w:pPr>
              <w:pStyle w:val="af0"/>
            </w:pPr>
            <w:r w:rsidRPr="00C84872">
              <w:rPr>
                <w:rFonts w:ascii="Times New Roman" w:hAnsi="Times New Roman"/>
                <w:sz w:val="24"/>
                <w:szCs w:val="24"/>
              </w:rPr>
              <w:t>производить физико-математический анализ основных процессов формообраз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872">
              <w:rPr>
                <w:rFonts w:ascii="Times New Roman" w:hAnsi="Times New Roman"/>
                <w:sz w:val="24"/>
                <w:szCs w:val="24"/>
              </w:rPr>
              <w:t>вания деталей в соответствии с принятым технологическим процесс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К 1.4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DA1C34" w:rsidRDefault="00DA1C34" w:rsidP="00CF1F2F">
            <w:pPr>
              <w:rPr>
                <w:i/>
              </w:rPr>
            </w:pPr>
            <w:r>
              <w:rPr>
                <w:i/>
              </w:rPr>
              <w:t>Опросы на лаб</w:t>
            </w:r>
            <w:r>
              <w:rPr>
                <w:i/>
              </w:rPr>
              <w:t>о</w:t>
            </w:r>
            <w:r>
              <w:rPr>
                <w:i/>
              </w:rPr>
              <w:t>раторных и сем</w:t>
            </w:r>
            <w:r>
              <w:rPr>
                <w:i/>
              </w:rPr>
              <w:t>и</w:t>
            </w:r>
            <w:r>
              <w:rPr>
                <w:i/>
              </w:rPr>
              <w:t>нарских занятиях, экзамен</w:t>
            </w:r>
          </w:p>
        </w:tc>
      </w:tr>
    </w:tbl>
    <w:p w:rsidR="002B3256" w:rsidRDefault="002B3256" w:rsidP="002B3256">
      <w:pPr>
        <w:spacing w:line="360" w:lineRule="auto"/>
        <w:rPr>
          <w:b/>
        </w:rPr>
      </w:pPr>
    </w:p>
    <w:p w:rsidR="002B3256" w:rsidRPr="0035671F" w:rsidRDefault="002B3256" w:rsidP="002B3256">
      <w:pPr>
        <w:spacing w:line="360" w:lineRule="auto"/>
        <w:jc w:val="center"/>
        <w:rPr>
          <w:b/>
          <w:sz w:val="28"/>
          <w:szCs w:val="28"/>
        </w:rPr>
      </w:pPr>
      <w:r>
        <w:rPr>
          <w:b/>
        </w:rPr>
        <w:br w:type="page"/>
      </w:r>
      <w:r w:rsidRPr="0035671F">
        <w:rPr>
          <w:b/>
          <w:sz w:val="28"/>
          <w:szCs w:val="28"/>
        </w:rPr>
        <w:lastRenderedPageBreak/>
        <w:t>Лист актуализации рабочей программы дисциплины</w:t>
      </w:r>
    </w:p>
    <w:tbl>
      <w:tblPr>
        <w:tblW w:w="10065" w:type="dxa"/>
        <w:tblInd w:w="-3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269"/>
        <w:gridCol w:w="2835"/>
        <w:gridCol w:w="2268"/>
        <w:gridCol w:w="2693"/>
      </w:tblGrid>
      <w:tr w:rsidR="002B3256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ind w:hanging="142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Наименование</w:t>
            </w:r>
          </w:p>
          <w:p w:rsidR="002B3256" w:rsidRDefault="002B3256">
            <w:pPr>
              <w:pStyle w:val="ad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дисциплины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афедра-разработчик РПД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едложения</w:t>
            </w:r>
          </w:p>
          <w:p w:rsidR="002B3256" w:rsidRDefault="002B3256">
            <w:pPr>
              <w:pStyle w:val="ad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об изменении</w:t>
            </w:r>
          </w:p>
          <w:p w:rsidR="002B3256" w:rsidRDefault="002B3256">
            <w:pPr>
              <w:pStyle w:val="ad"/>
              <w:ind w:hanging="2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ПД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дпись</w:t>
            </w:r>
            <w:r w:rsidR="0035671F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заведующего</w:t>
            </w:r>
          </w:p>
          <w:p w:rsidR="002B3256" w:rsidRDefault="002B3256" w:rsidP="0035671F">
            <w:pPr>
              <w:pStyle w:val="ad"/>
              <w:tabs>
                <w:tab w:val="left" w:pos="2071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афедрой/протокол</w:t>
            </w:r>
          </w:p>
          <w:p w:rsidR="002B3256" w:rsidRDefault="002B3256" w:rsidP="0035671F">
            <w:pPr>
              <w:pStyle w:val="ad"/>
              <w:tabs>
                <w:tab w:val="left" w:pos="2071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аседания кафедры</w:t>
            </w:r>
          </w:p>
        </w:tc>
      </w:tr>
      <w:tr w:rsidR="002B3256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>
            <w:pPr>
              <w:pStyle w:val="ad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2B3256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2B3256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2B3256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Default="002B3256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35671F" w:rsidTr="0035671F"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71F" w:rsidRDefault="0035671F" w:rsidP="0035671F">
            <w:pPr>
              <w:pStyle w:val="ad"/>
              <w:spacing w:line="600" w:lineRule="auto"/>
              <w:ind w:firstLine="709"/>
              <w:jc w:val="left"/>
              <w:rPr>
                <w:sz w:val="24"/>
                <w:szCs w:val="24"/>
              </w:rPr>
            </w:pPr>
          </w:p>
        </w:tc>
      </w:tr>
    </w:tbl>
    <w:p w:rsidR="002B3256" w:rsidRDefault="002B3256" w:rsidP="002B3256">
      <w:pPr>
        <w:ind w:firstLine="709"/>
        <w:rPr>
          <w:i/>
        </w:rPr>
      </w:pPr>
    </w:p>
    <w:p w:rsidR="002B3256" w:rsidRDefault="0035671F" w:rsidP="006E4EE8">
      <w:pPr>
        <w:pStyle w:val="1"/>
      </w:pPr>
      <w:bookmarkStart w:id="9" w:name="_Toc41580567"/>
      <w:r>
        <w:lastRenderedPageBreak/>
        <w:t>Прилож</w:t>
      </w:r>
      <w:r w:rsidR="002B3256">
        <w:t>ение</w:t>
      </w:r>
      <w:proofErr w:type="gramStart"/>
      <w:r w:rsidR="002B3256">
        <w:t xml:space="preserve"> А</w:t>
      </w:r>
      <w:proofErr w:type="gramEnd"/>
      <w:r w:rsidR="002B3256">
        <w:t xml:space="preserve"> (обязательное)</w:t>
      </w:r>
      <w:bookmarkEnd w:id="9"/>
    </w:p>
    <w:p w:rsidR="002B3256" w:rsidRDefault="002B3256" w:rsidP="002B3256">
      <w:pPr>
        <w:jc w:val="center"/>
      </w:pPr>
    </w:p>
    <w:p w:rsidR="0035671F" w:rsidRDefault="002B3256" w:rsidP="002B3256">
      <w:pPr>
        <w:jc w:val="center"/>
        <w:rPr>
          <w:sz w:val="28"/>
          <w:szCs w:val="28"/>
        </w:rPr>
      </w:pPr>
      <w:r w:rsidRPr="0035671F">
        <w:rPr>
          <w:sz w:val="28"/>
          <w:szCs w:val="28"/>
        </w:rPr>
        <w:t xml:space="preserve">Федеральное государственное бюджетное образовательное </w:t>
      </w:r>
    </w:p>
    <w:p w:rsidR="002B3256" w:rsidRPr="0035671F" w:rsidRDefault="0035671F" w:rsidP="002B325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учреждение </w:t>
      </w:r>
      <w:r w:rsidR="002B3256" w:rsidRPr="0035671F">
        <w:rPr>
          <w:sz w:val="28"/>
          <w:szCs w:val="28"/>
        </w:rPr>
        <w:t>высшего образования</w:t>
      </w:r>
    </w:p>
    <w:p w:rsidR="002B3256" w:rsidRPr="0035671F" w:rsidRDefault="002B3256" w:rsidP="002B3256">
      <w:pPr>
        <w:jc w:val="center"/>
        <w:rPr>
          <w:sz w:val="28"/>
          <w:szCs w:val="28"/>
        </w:rPr>
      </w:pPr>
      <w:r w:rsidRPr="0035671F">
        <w:rPr>
          <w:sz w:val="28"/>
          <w:szCs w:val="28"/>
        </w:rPr>
        <w:t>«Алтайский государственный технический университет им. И. И. Ползунова»</w:t>
      </w: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rPr>
          <w:i/>
          <w:sz w:val="28"/>
          <w:szCs w:val="28"/>
        </w:rPr>
      </w:pPr>
      <w:r w:rsidRPr="0035671F">
        <w:rPr>
          <w:sz w:val="28"/>
          <w:szCs w:val="28"/>
        </w:rPr>
        <w:t xml:space="preserve"> </w:t>
      </w:r>
    </w:p>
    <w:p w:rsidR="002B3256" w:rsidRPr="0035671F" w:rsidRDefault="002B3256" w:rsidP="002B3256">
      <w:pPr>
        <w:jc w:val="center"/>
        <w:rPr>
          <w:b/>
          <w:sz w:val="28"/>
          <w:szCs w:val="28"/>
        </w:rPr>
      </w:pPr>
      <w:r w:rsidRPr="0035671F">
        <w:rPr>
          <w:b/>
          <w:sz w:val="28"/>
          <w:szCs w:val="28"/>
        </w:rPr>
        <w:t>Университетский технологический колледж</w:t>
      </w: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right"/>
        <w:rPr>
          <w:sz w:val="28"/>
          <w:szCs w:val="28"/>
        </w:rPr>
      </w:pPr>
    </w:p>
    <w:p w:rsidR="002B3256" w:rsidRPr="0035671F" w:rsidRDefault="002B3256" w:rsidP="002B3256">
      <w:pPr>
        <w:jc w:val="right"/>
        <w:rPr>
          <w:sz w:val="28"/>
          <w:szCs w:val="28"/>
        </w:rPr>
      </w:pPr>
      <w:r w:rsidRPr="0035671F">
        <w:rPr>
          <w:sz w:val="28"/>
          <w:szCs w:val="28"/>
        </w:rPr>
        <w:t xml:space="preserve">                                                                                                   </w:t>
      </w:r>
    </w:p>
    <w:p w:rsidR="002B3256" w:rsidRPr="0035671F" w:rsidRDefault="002B3256" w:rsidP="002B3256">
      <w:pPr>
        <w:jc w:val="center"/>
        <w:rPr>
          <w:b/>
          <w:sz w:val="28"/>
          <w:szCs w:val="28"/>
        </w:rPr>
      </w:pPr>
    </w:p>
    <w:p w:rsidR="002B3256" w:rsidRPr="0035671F" w:rsidRDefault="002B3256" w:rsidP="002B3256">
      <w:pPr>
        <w:jc w:val="center"/>
        <w:rPr>
          <w:b/>
          <w:sz w:val="28"/>
          <w:szCs w:val="28"/>
        </w:rPr>
      </w:pPr>
    </w:p>
    <w:p w:rsidR="002B3256" w:rsidRPr="0035671F" w:rsidRDefault="002B3256" w:rsidP="002B3256">
      <w:pPr>
        <w:jc w:val="center"/>
        <w:rPr>
          <w:b/>
          <w:sz w:val="28"/>
          <w:szCs w:val="28"/>
        </w:rPr>
      </w:pPr>
    </w:p>
    <w:p w:rsidR="002B3256" w:rsidRPr="0035671F" w:rsidRDefault="002B3256" w:rsidP="002B3256">
      <w:pPr>
        <w:jc w:val="center"/>
        <w:rPr>
          <w:b/>
          <w:sz w:val="28"/>
          <w:szCs w:val="28"/>
        </w:rPr>
      </w:pPr>
    </w:p>
    <w:p w:rsidR="002B3256" w:rsidRPr="0035671F" w:rsidRDefault="002B3256" w:rsidP="002B3256">
      <w:pPr>
        <w:jc w:val="center"/>
        <w:rPr>
          <w:b/>
          <w:sz w:val="28"/>
          <w:szCs w:val="28"/>
        </w:rPr>
      </w:pPr>
      <w:r w:rsidRPr="0035671F">
        <w:rPr>
          <w:b/>
          <w:sz w:val="28"/>
          <w:szCs w:val="28"/>
        </w:rPr>
        <w:t xml:space="preserve">ФОНД ОЦЕНОЧНЫХ </w:t>
      </w:r>
      <w:r w:rsidR="007B30CF">
        <w:rPr>
          <w:b/>
          <w:sz w:val="28"/>
          <w:szCs w:val="28"/>
        </w:rPr>
        <w:t>МАТЕРИАЛОВ</w:t>
      </w:r>
    </w:p>
    <w:p w:rsidR="002B3256" w:rsidRPr="0035671F" w:rsidRDefault="002B3256" w:rsidP="002B3256">
      <w:pPr>
        <w:jc w:val="center"/>
        <w:rPr>
          <w:sz w:val="28"/>
          <w:szCs w:val="28"/>
        </w:rPr>
      </w:pPr>
      <w:r w:rsidRPr="0035671F">
        <w:rPr>
          <w:b/>
          <w:sz w:val="28"/>
          <w:szCs w:val="28"/>
        </w:rPr>
        <w:t>ПО ДИСЦИПЛИНЕ</w:t>
      </w:r>
    </w:p>
    <w:p w:rsidR="002B3256" w:rsidRPr="0035671F" w:rsidRDefault="002B3256" w:rsidP="002B3256">
      <w:pPr>
        <w:spacing w:before="120" w:after="120" w:line="360" w:lineRule="auto"/>
        <w:rPr>
          <w:sz w:val="28"/>
          <w:szCs w:val="28"/>
        </w:rPr>
      </w:pPr>
    </w:p>
    <w:p w:rsidR="002B3256" w:rsidRPr="0035671F" w:rsidRDefault="00272D24" w:rsidP="002B3256">
      <w:pPr>
        <w:spacing w:before="120" w:after="12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Физика</w:t>
      </w:r>
    </w:p>
    <w:p w:rsidR="002B3256" w:rsidRDefault="002B3256" w:rsidP="002B3256">
      <w:pPr>
        <w:spacing w:before="120" w:after="120" w:line="360" w:lineRule="auto"/>
        <w:jc w:val="center"/>
        <w:rPr>
          <w:b/>
          <w:sz w:val="28"/>
          <w:szCs w:val="28"/>
        </w:rPr>
      </w:pPr>
    </w:p>
    <w:p w:rsidR="0035671F" w:rsidRPr="0035671F" w:rsidRDefault="0035671F" w:rsidP="002B3256">
      <w:pPr>
        <w:spacing w:before="120" w:after="120" w:line="360" w:lineRule="auto"/>
        <w:jc w:val="center"/>
        <w:rPr>
          <w:b/>
          <w:sz w:val="28"/>
          <w:szCs w:val="28"/>
        </w:rPr>
      </w:pPr>
    </w:p>
    <w:p w:rsidR="00272D24" w:rsidRPr="006612F4" w:rsidRDefault="002B3256" w:rsidP="00272D24">
      <w:pPr>
        <w:pStyle w:val="ad"/>
        <w:jc w:val="left"/>
        <w:rPr>
          <w:sz w:val="28"/>
          <w:szCs w:val="28"/>
          <w:u w:val="single"/>
        </w:rPr>
      </w:pPr>
      <w:r w:rsidRPr="0035671F">
        <w:rPr>
          <w:sz w:val="28"/>
          <w:szCs w:val="28"/>
        </w:rPr>
        <w:t xml:space="preserve">Для специальности:  </w:t>
      </w:r>
      <w:r w:rsidR="00272D24" w:rsidRPr="00EB226B">
        <w:rPr>
          <w:b/>
          <w:bCs/>
          <w:sz w:val="28"/>
          <w:szCs w:val="28"/>
        </w:rPr>
        <w:t>15.02.15 Технология металлообрабатывающего пр</w:t>
      </w:r>
      <w:r w:rsidR="00272D24" w:rsidRPr="00EB226B">
        <w:rPr>
          <w:b/>
          <w:bCs/>
          <w:sz w:val="28"/>
          <w:szCs w:val="28"/>
        </w:rPr>
        <w:t>о</w:t>
      </w:r>
      <w:r w:rsidR="00272D24" w:rsidRPr="00EB226B">
        <w:rPr>
          <w:b/>
          <w:bCs/>
          <w:sz w:val="28"/>
          <w:szCs w:val="28"/>
        </w:rPr>
        <w:t>изводства</w:t>
      </w:r>
      <w:r w:rsidR="00272D24" w:rsidRPr="006612F4">
        <w:rPr>
          <w:sz w:val="28"/>
          <w:szCs w:val="28"/>
        </w:rPr>
        <w:t xml:space="preserve"> </w:t>
      </w:r>
    </w:p>
    <w:p w:rsidR="002B3256" w:rsidRPr="0035671F" w:rsidRDefault="002B3256" w:rsidP="002B3256">
      <w:pPr>
        <w:jc w:val="both"/>
        <w:rPr>
          <w:sz w:val="28"/>
          <w:szCs w:val="28"/>
        </w:rPr>
      </w:pPr>
    </w:p>
    <w:p w:rsidR="002B3256" w:rsidRPr="0035671F" w:rsidRDefault="002B3256" w:rsidP="002B3256">
      <w:pPr>
        <w:pStyle w:val="ad"/>
        <w:jc w:val="left"/>
        <w:rPr>
          <w:sz w:val="28"/>
          <w:szCs w:val="28"/>
          <w:u w:val="single"/>
        </w:rPr>
      </w:pPr>
    </w:p>
    <w:p w:rsidR="0035671F" w:rsidRDefault="0035671F" w:rsidP="002B3256">
      <w:pPr>
        <w:pStyle w:val="ad"/>
        <w:jc w:val="left"/>
        <w:rPr>
          <w:sz w:val="28"/>
          <w:szCs w:val="28"/>
        </w:rPr>
      </w:pPr>
    </w:p>
    <w:p w:rsidR="002B3256" w:rsidRPr="0035671F" w:rsidRDefault="002B3256" w:rsidP="002B3256">
      <w:pPr>
        <w:pStyle w:val="ad"/>
        <w:jc w:val="left"/>
        <w:rPr>
          <w:b/>
          <w:sz w:val="28"/>
          <w:szCs w:val="28"/>
        </w:rPr>
      </w:pPr>
      <w:r w:rsidRPr="0035671F">
        <w:rPr>
          <w:sz w:val="28"/>
          <w:szCs w:val="28"/>
          <w:u w:val="single"/>
        </w:rPr>
        <w:t xml:space="preserve">                     </w:t>
      </w:r>
    </w:p>
    <w:p w:rsidR="002B3256" w:rsidRDefault="002B3256" w:rsidP="002B3256">
      <w:pPr>
        <w:jc w:val="center"/>
        <w:rPr>
          <w:sz w:val="28"/>
          <w:szCs w:val="28"/>
        </w:rPr>
      </w:pPr>
    </w:p>
    <w:p w:rsidR="0035671F" w:rsidRPr="0035671F" w:rsidRDefault="0035671F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rPr>
          <w:sz w:val="28"/>
          <w:szCs w:val="28"/>
        </w:rPr>
      </w:pPr>
      <w:r w:rsidRPr="0035671F">
        <w:rPr>
          <w:sz w:val="28"/>
          <w:szCs w:val="28"/>
        </w:rPr>
        <w:t>Форма обучени</w:t>
      </w:r>
      <w:r w:rsidR="00472B4C">
        <w:rPr>
          <w:sz w:val="28"/>
          <w:szCs w:val="28"/>
        </w:rPr>
        <w:t>я</w:t>
      </w:r>
      <w:r w:rsidRPr="0035671F">
        <w:rPr>
          <w:sz w:val="28"/>
          <w:szCs w:val="28"/>
        </w:rPr>
        <w:t>:</w:t>
      </w:r>
      <w:r w:rsidRPr="0035671F">
        <w:rPr>
          <w:sz w:val="28"/>
          <w:szCs w:val="28"/>
          <w:u w:val="single"/>
        </w:rPr>
        <w:t xml:space="preserve"> очная                                                                             </w:t>
      </w: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Default="002B3256" w:rsidP="002B3256">
      <w:pPr>
        <w:jc w:val="center"/>
      </w:pPr>
    </w:p>
    <w:p w:rsidR="002B3256" w:rsidRDefault="002B3256" w:rsidP="002B3256">
      <w:pPr>
        <w:jc w:val="center"/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Pr="0035671F" w:rsidRDefault="002B3256" w:rsidP="002B3256">
      <w:pPr>
        <w:jc w:val="center"/>
        <w:rPr>
          <w:sz w:val="28"/>
          <w:szCs w:val="28"/>
        </w:rPr>
      </w:pPr>
    </w:p>
    <w:p w:rsidR="002B3256" w:rsidRDefault="002B3256" w:rsidP="002B3256">
      <w:pPr>
        <w:jc w:val="center"/>
      </w:pPr>
      <w:r w:rsidRPr="0035671F">
        <w:rPr>
          <w:sz w:val="28"/>
          <w:szCs w:val="28"/>
        </w:rPr>
        <w:t>Барнаул</w:t>
      </w:r>
      <w:r w:rsidR="0035671F">
        <w:rPr>
          <w:sz w:val="28"/>
          <w:szCs w:val="28"/>
        </w:rPr>
        <w:t>, 2019</w:t>
      </w:r>
      <w:r>
        <w:br w:type="page"/>
      </w:r>
      <w:r w:rsidR="00D906C9">
        <w:rPr>
          <w:noProof/>
        </w:rPr>
        <w:lastRenderedPageBreak/>
        <w:drawing>
          <wp:inline distT="0" distB="0" distL="0" distR="0">
            <wp:extent cx="6600825" cy="9829800"/>
            <wp:effectExtent l="19050" t="0" r="9525" b="0"/>
            <wp:docPr id="38" name="Рисунок 38" descr="C:\Documents and Settings\Админ\Рабочий стол\CCI23032020_0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Documents and Settings\Админ\Рабочий стол\CCI23032020_0017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0117" t="61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0825" cy="982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256" w:rsidRDefault="002B3256" w:rsidP="002B32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АСПОРТ</w:t>
      </w:r>
    </w:p>
    <w:p w:rsidR="002B3256" w:rsidRPr="00C239E8" w:rsidRDefault="002B3256" w:rsidP="002B3256">
      <w:pPr>
        <w:spacing w:line="276" w:lineRule="auto"/>
        <w:jc w:val="center"/>
        <w:rPr>
          <w:b/>
          <w:color w:val="000000"/>
        </w:rPr>
      </w:pPr>
      <w:r w:rsidRPr="00C239E8">
        <w:rPr>
          <w:b/>
          <w:color w:val="000000"/>
        </w:rPr>
        <w:t xml:space="preserve">ФОНДА ОЦЕНОЧНЫХ </w:t>
      </w:r>
      <w:r w:rsidR="007B30CF" w:rsidRPr="00C239E8">
        <w:rPr>
          <w:b/>
          <w:color w:val="000000"/>
        </w:rPr>
        <w:t>МАТЕРИАЛОВ</w:t>
      </w:r>
      <w:r w:rsidRPr="00C239E8">
        <w:rPr>
          <w:b/>
          <w:color w:val="000000"/>
        </w:rPr>
        <w:t xml:space="preserve"> ПО ДИСЦИПЛИНЕ </w:t>
      </w:r>
    </w:p>
    <w:p w:rsidR="002B3256" w:rsidRDefault="002B3256" w:rsidP="002B3256">
      <w:pPr>
        <w:jc w:val="center"/>
        <w:rPr>
          <w:b/>
          <w:i/>
        </w:rPr>
      </w:pPr>
      <w:r>
        <w:rPr>
          <w:b/>
          <w:i/>
        </w:rPr>
        <w:t>«</w:t>
      </w:r>
      <w:r w:rsidR="00272D24">
        <w:rPr>
          <w:b/>
          <w:i/>
        </w:rPr>
        <w:t>ФИЗИКА</w:t>
      </w:r>
      <w:r>
        <w:rPr>
          <w:b/>
          <w:i/>
        </w:rPr>
        <w:t>»</w:t>
      </w:r>
    </w:p>
    <w:p w:rsidR="00967B13" w:rsidRDefault="00967B13" w:rsidP="004B68C8">
      <w:pPr>
        <w:jc w:val="center"/>
      </w:pPr>
    </w:p>
    <w:p w:rsidR="002B3256" w:rsidRDefault="002B3256" w:rsidP="002B3256">
      <w:pPr>
        <w:jc w:val="center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94"/>
        <w:gridCol w:w="1701"/>
        <w:gridCol w:w="1984"/>
        <w:gridCol w:w="3084"/>
      </w:tblGrid>
      <w:tr w:rsidR="002B3256" w:rsidRPr="004B68C8" w:rsidTr="004B68C8">
        <w:trPr>
          <w:trHeight w:val="932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4B68C8" w:rsidRDefault="002B3256" w:rsidP="00C239E8">
            <w:pPr>
              <w:jc w:val="center"/>
              <w:rPr>
                <w:b/>
              </w:rPr>
            </w:pPr>
            <w:r w:rsidRPr="004B68C8">
              <w:rPr>
                <w:b/>
              </w:rPr>
              <w:t>Контролируемые ра</w:t>
            </w:r>
            <w:r w:rsidRPr="004B68C8">
              <w:rPr>
                <w:b/>
              </w:rPr>
              <w:t>з</w:t>
            </w:r>
            <w:r w:rsidRPr="004B68C8">
              <w:rPr>
                <w:b/>
              </w:rPr>
              <w:t>делы дисциплин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4B68C8" w:rsidRDefault="002B3256" w:rsidP="00C239E8">
            <w:pPr>
              <w:jc w:val="center"/>
              <w:rPr>
                <w:b/>
              </w:rPr>
            </w:pPr>
            <w:r w:rsidRPr="004B68C8">
              <w:rPr>
                <w:b/>
              </w:rPr>
              <w:t>Код контр</w:t>
            </w:r>
            <w:r w:rsidRPr="004B68C8">
              <w:rPr>
                <w:b/>
              </w:rPr>
              <w:t>о</w:t>
            </w:r>
            <w:r w:rsidRPr="004B68C8">
              <w:rPr>
                <w:b/>
              </w:rPr>
              <w:t>лируемой компетенци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4B68C8" w:rsidRDefault="002B3256" w:rsidP="00C239E8">
            <w:pPr>
              <w:jc w:val="center"/>
              <w:rPr>
                <w:b/>
              </w:rPr>
            </w:pPr>
            <w:r w:rsidRPr="004B68C8">
              <w:rPr>
                <w:b/>
              </w:rPr>
              <w:t>Способ оцен</w:t>
            </w:r>
            <w:r w:rsidRPr="004B68C8">
              <w:rPr>
                <w:b/>
              </w:rPr>
              <w:t>и</w:t>
            </w:r>
            <w:r w:rsidRPr="004B68C8">
              <w:rPr>
                <w:b/>
              </w:rPr>
              <w:t>вания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256" w:rsidRPr="004B68C8" w:rsidRDefault="002B3256" w:rsidP="00C239E8">
            <w:pPr>
              <w:jc w:val="center"/>
              <w:rPr>
                <w:b/>
              </w:rPr>
            </w:pPr>
            <w:r w:rsidRPr="004B68C8">
              <w:rPr>
                <w:b/>
              </w:rPr>
              <w:t>Оценочное средство</w:t>
            </w:r>
          </w:p>
        </w:tc>
      </w:tr>
      <w:tr w:rsidR="00967B13" w:rsidRPr="004B68C8" w:rsidTr="004B68C8">
        <w:trPr>
          <w:trHeight w:val="2192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7B13" w:rsidRPr="004B68C8" w:rsidRDefault="00967B13" w:rsidP="00967B13">
            <w:pPr>
              <w:jc w:val="both"/>
              <w:rPr>
                <w:b/>
                <w:bCs/>
                <w:color w:val="000000"/>
              </w:rPr>
            </w:pPr>
            <w:r w:rsidRPr="004B68C8">
              <w:rPr>
                <w:b/>
              </w:rPr>
              <w:t>Раздел 1.</w:t>
            </w:r>
            <w:r w:rsidRPr="004B68C8">
              <w:rPr>
                <w:b/>
                <w:bCs/>
                <w:color w:val="000000"/>
                <w:highlight w:val="white"/>
              </w:rPr>
              <w:t xml:space="preserve"> Физические основы механики</w:t>
            </w:r>
            <w:r w:rsidRPr="004B68C8">
              <w:rPr>
                <w:b/>
                <w:bCs/>
                <w:color w:val="000000"/>
              </w:rPr>
              <w:t>.</w:t>
            </w:r>
          </w:p>
          <w:p w:rsidR="00967B13" w:rsidRPr="004B68C8" w:rsidRDefault="00967B13" w:rsidP="00967B13">
            <w:pPr>
              <w:jc w:val="both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7B13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1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2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354631">
            <w:pPr>
              <w:jc w:val="center"/>
              <w:rPr>
                <w:b/>
              </w:rPr>
            </w:pPr>
            <w:r w:rsidRPr="004B68C8">
              <w:rPr>
                <w:b/>
              </w:rPr>
              <w:t>ПК</w:t>
            </w:r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1.2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4B68C8">
            <w:pPr>
              <w:jc w:val="center"/>
              <w:rPr>
                <w:b/>
              </w:rPr>
            </w:pPr>
            <w:r w:rsidRPr="004B68C8">
              <w:rPr>
                <w:b/>
              </w:rPr>
              <w:t>ПК</w:t>
            </w:r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1.4</w:t>
            </w:r>
            <w:r w:rsidR="004B68C8" w:rsidRPr="004B68C8">
              <w:rPr>
                <w:b/>
              </w:rPr>
              <w:t>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7B13" w:rsidRPr="004B68C8" w:rsidRDefault="00967B13" w:rsidP="00373F11">
            <w:r w:rsidRPr="004B68C8">
              <w:t>Опрос на лаб</w:t>
            </w:r>
            <w:r w:rsidRPr="004B68C8">
              <w:t>о</w:t>
            </w:r>
            <w:r w:rsidRPr="004B68C8">
              <w:t>раторных зан</w:t>
            </w:r>
            <w:r w:rsidRPr="004B68C8">
              <w:t>я</w:t>
            </w:r>
            <w:r w:rsidRPr="004B68C8">
              <w:t>тиях</w:t>
            </w:r>
          </w:p>
          <w:p w:rsidR="00967B13" w:rsidRPr="004B68C8" w:rsidRDefault="00967B13" w:rsidP="00373F11">
            <w:pPr>
              <w:ind w:firstLine="34"/>
            </w:pPr>
          </w:p>
          <w:p w:rsidR="00967B13" w:rsidRPr="004B68C8" w:rsidRDefault="00967B13" w:rsidP="00373F11">
            <w:pPr>
              <w:ind w:firstLine="34"/>
            </w:pPr>
          </w:p>
          <w:p w:rsidR="00EF34B7" w:rsidRPr="004B68C8" w:rsidRDefault="00EF34B7" w:rsidP="00373F11">
            <w:pPr>
              <w:ind w:firstLine="34"/>
            </w:pPr>
          </w:p>
          <w:p w:rsidR="00967B13" w:rsidRPr="004B68C8" w:rsidRDefault="00967B13" w:rsidP="00373F11">
            <w:pPr>
              <w:ind w:firstLine="34"/>
            </w:pPr>
            <w:r w:rsidRPr="004B68C8">
              <w:t>Собеседование на экзамене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7B13" w:rsidRPr="004B68C8" w:rsidRDefault="00EF34B7" w:rsidP="00373F11">
            <w:r w:rsidRPr="004B68C8">
              <w:t>Перечень вопросов и зад</w:t>
            </w:r>
            <w:r w:rsidRPr="004B68C8">
              <w:t>а</w:t>
            </w:r>
            <w:r w:rsidRPr="004B68C8">
              <w:t>ний для защиты лаборато</w:t>
            </w:r>
            <w:r w:rsidRPr="004B68C8">
              <w:t>р</w:t>
            </w:r>
            <w:r w:rsidRPr="004B68C8">
              <w:t xml:space="preserve">ных работ в методических указаниях по выполнению лабораторных работ </w:t>
            </w:r>
          </w:p>
          <w:p w:rsidR="00967B13" w:rsidRPr="004B68C8" w:rsidRDefault="00967B13" w:rsidP="00373F11"/>
          <w:p w:rsidR="00967B13" w:rsidRPr="004B68C8" w:rsidRDefault="00967B13" w:rsidP="00373F11">
            <w:r w:rsidRPr="004B68C8">
              <w:t>Тесты промежуточной а</w:t>
            </w:r>
            <w:r w:rsidRPr="004B68C8">
              <w:t>т</w:t>
            </w:r>
            <w:r w:rsidRPr="004B68C8">
              <w:t>тестации</w:t>
            </w:r>
          </w:p>
        </w:tc>
      </w:tr>
      <w:tr w:rsidR="002D2D19" w:rsidRPr="004B68C8" w:rsidTr="004B68C8">
        <w:trPr>
          <w:trHeight w:val="1427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D19" w:rsidRPr="004B68C8" w:rsidRDefault="002D2D19" w:rsidP="00DC4FB1">
            <w:pPr>
              <w:tabs>
                <w:tab w:val="left" w:pos="2244"/>
              </w:tabs>
              <w:rPr>
                <w:b/>
              </w:rPr>
            </w:pPr>
            <w:r w:rsidRPr="004B68C8">
              <w:rPr>
                <w:b/>
              </w:rPr>
              <w:t xml:space="preserve">Раздел 2. </w:t>
            </w:r>
            <w:r w:rsidRPr="004B68C8">
              <w:rPr>
                <w:b/>
                <w:bCs/>
                <w:color w:val="000000"/>
                <w:highlight w:val="white"/>
              </w:rPr>
              <w:t>Молекуля</w:t>
            </w:r>
            <w:r w:rsidRPr="004B68C8">
              <w:rPr>
                <w:b/>
                <w:bCs/>
                <w:color w:val="000000"/>
                <w:highlight w:val="white"/>
              </w:rPr>
              <w:t>р</w:t>
            </w:r>
            <w:r w:rsidRPr="004B68C8">
              <w:rPr>
                <w:b/>
                <w:bCs/>
                <w:color w:val="000000"/>
                <w:highlight w:val="white"/>
              </w:rPr>
              <w:t>ная физик</w:t>
            </w:r>
            <w:r w:rsidRPr="004B68C8">
              <w:rPr>
                <w:b/>
                <w:bCs/>
                <w:color w:val="000000"/>
              </w:rPr>
              <w:t>а</w:t>
            </w:r>
          </w:p>
          <w:p w:rsidR="002D2D19" w:rsidRPr="004B68C8" w:rsidRDefault="002D2D19" w:rsidP="002D2D19">
            <w:pPr>
              <w:jc w:val="both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1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2</w:t>
            </w:r>
            <w:r w:rsidR="004B68C8" w:rsidRPr="004B68C8">
              <w:rPr>
                <w:b/>
              </w:rPr>
              <w:t>.</w:t>
            </w:r>
          </w:p>
          <w:p w:rsidR="002D2D19" w:rsidRPr="004B68C8" w:rsidRDefault="002D2D19" w:rsidP="00354631">
            <w:pPr>
              <w:jc w:val="center"/>
              <w:rPr>
                <w:b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D19" w:rsidRPr="004B68C8" w:rsidRDefault="002D2D19" w:rsidP="002D2D19">
            <w:r w:rsidRPr="004B68C8">
              <w:t>Опрос на лаб</w:t>
            </w:r>
            <w:r w:rsidRPr="004B68C8">
              <w:t>о</w:t>
            </w:r>
            <w:r w:rsidRPr="004B68C8">
              <w:t>раторных зан</w:t>
            </w:r>
            <w:r w:rsidRPr="004B68C8">
              <w:t>я</w:t>
            </w:r>
            <w:r w:rsidRPr="004B68C8">
              <w:t>тиях</w:t>
            </w:r>
          </w:p>
          <w:p w:rsidR="002D2D19" w:rsidRPr="004B68C8" w:rsidRDefault="002D2D19" w:rsidP="002D2D19">
            <w:pPr>
              <w:ind w:firstLine="34"/>
            </w:pPr>
          </w:p>
          <w:p w:rsidR="002D2D19" w:rsidRPr="004B68C8" w:rsidRDefault="002D2D19" w:rsidP="002D2D19">
            <w:pPr>
              <w:ind w:firstLine="34"/>
            </w:pPr>
          </w:p>
          <w:p w:rsidR="00EF34B7" w:rsidRPr="004B68C8" w:rsidRDefault="00EF34B7" w:rsidP="002D2D19">
            <w:pPr>
              <w:ind w:firstLine="34"/>
            </w:pPr>
          </w:p>
          <w:p w:rsidR="004E5C1C" w:rsidRPr="004B68C8" w:rsidRDefault="004E5C1C" w:rsidP="004E5C1C">
            <w:r w:rsidRPr="004B68C8">
              <w:t>Опрос на сем</w:t>
            </w:r>
            <w:r w:rsidRPr="004B68C8">
              <w:t>и</w:t>
            </w:r>
            <w:r w:rsidRPr="004B68C8">
              <w:t>нарском занятии</w:t>
            </w:r>
          </w:p>
          <w:p w:rsidR="00EF34B7" w:rsidRPr="004B68C8" w:rsidRDefault="00EF34B7" w:rsidP="002D2D19">
            <w:pPr>
              <w:ind w:firstLine="34"/>
            </w:pPr>
          </w:p>
          <w:p w:rsidR="002D2D19" w:rsidRPr="004B68C8" w:rsidRDefault="002D2D19" w:rsidP="002D2D19">
            <w:pPr>
              <w:ind w:firstLine="34"/>
            </w:pPr>
            <w:r w:rsidRPr="004B68C8">
              <w:t>Собеседование на экзамене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D19" w:rsidRPr="004B68C8" w:rsidRDefault="00EF34B7" w:rsidP="002D2D19">
            <w:r w:rsidRPr="004B68C8">
              <w:t>Перечень вопросов и зад</w:t>
            </w:r>
            <w:r w:rsidRPr="004B68C8">
              <w:t>а</w:t>
            </w:r>
            <w:r w:rsidRPr="004B68C8">
              <w:t>ний для защиты лаборато</w:t>
            </w:r>
            <w:r w:rsidRPr="004B68C8">
              <w:t>р</w:t>
            </w:r>
            <w:r w:rsidRPr="004B68C8">
              <w:t xml:space="preserve">ных работ в методических указаниях по выполнению лабораторных работ </w:t>
            </w:r>
          </w:p>
          <w:p w:rsidR="002D2D19" w:rsidRPr="004B68C8" w:rsidRDefault="002D2D19" w:rsidP="002D2D19"/>
          <w:p w:rsidR="001B0743" w:rsidRPr="004B68C8" w:rsidRDefault="004E5C1C" w:rsidP="001B0743">
            <w:r w:rsidRPr="00FB6F50">
              <w:t xml:space="preserve">Вопросы </w:t>
            </w:r>
            <w:r w:rsidR="00FB6F50">
              <w:t>для текущего контроля</w:t>
            </w:r>
          </w:p>
          <w:p w:rsidR="004E5C1C" w:rsidRPr="004B68C8" w:rsidRDefault="004E5C1C" w:rsidP="004E5C1C"/>
          <w:p w:rsidR="002D2D19" w:rsidRPr="004B68C8" w:rsidRDefault="002D2D19" w:rsidP="002D2D19">
            <w:r w:rsidRPr="004B68C8">
              <w:t>Тесты промежуточной а</w:t>
            </w:r>
            <w:r w:rsidRPr="004B68C8">
              <w:t>т</w:t>
            </w:r>
            <w:r w:rsidRPr="004B68C8">
              <w:t>тестации</w:t>
            </w:r>
          </w:p>
        </w:tc>
      </w:tr>
      <w:tr w:rsidR="002D2D19" w:rsidRPr="004B68C8" w:rsidTr="004B68C8">
        <w:trPr>
          <w:trHeight w:val="1966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D19" w:rsidRPr="004B68C8" w:rsidRDefault="002D2D19" w:rsidP="002D2D19">
            <w:pPr>
              <w:tabs>
                <w:tab w:val="left" w:pos="2244"/>
              </w:tabs>
              <w:rPr>
                <w:b/>
              </w:rPr>
            </w:pPr>
            <w:r w:rsidRPr="004B68C8">
              <w:rPr>
                <w:b/>
              </w:rPr>
              <w:t xml:space="preserve">Раздел 3. </w:t>
            </w:r>
            <w:r w:rsidRPr="004B68C8">
              <w:rPr>
                <w:b/>
                <w:bCs/>
                <w:color w:val="000000"/>
                <w:highlight w:val="white"/>
              </w:rPr>
              <w:t>Электрост</w:t>
            </w:r>
            <w:r w:rsidRPr="004B68C8">
              <w:rPr>
                <w:b/>
                <w:bCs/>
                <w:color w:val="000000"/>
                <w:highlight w:val="white"/>
              </w:rPr>
              <w:t>а</w:t>
            </w:r>
            <w:r w:rsidRPr="004B68C8">
              <w:rPr>
                <w:b/>
                <w:bCs/>
                <w:color w:val="000000"/>
                <w:highlight w:val="white"/>
              </w:rPr>
              <w:t xml:space="preserve">тика </w:t>
            </w:r>
            <w:r w:rsidRPr="004B68C8">
              <w:rPr>
                <w:b/>
                <w:bCs/>
                <w:color w:val="000000"/>
              </w:rPr>
              <w:t>и магнетизм</w:t>
            </w:r>
          </w:p>
          <w:p w:rsidR="002D2D19" w:rsidRPr="004B68C8" w:rsidRDefault="002D2D19" w:rsidP="002D2D19">
            <w:pPr>
              <w:jc w:val="both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1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2</w:t>
            </w:r>
            <w:r w:rsidR="004B68C8" w:rsidRPr="004B68C8">
              <w:rPr>
                <w:b/>
              </w:rPr>
              <w:t>.</w:t>
            </w:r>
          </w:p>
          <w:p w:rsidR="002D2D19" w:rsidRPr="004B68C8" w:rsidRDefault="002D2D19" w:rsidP="00354631">
            <w:pPr>
              <w:jc w:val="center"/>
              <w:rPr>
                <w:b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D19" w:rsidRPr="004B68C8" w:rsidRDefault="002D2D19" w:rsidP="002D2D19">
            <w:r w:rsidRPr="004B68C8">
              <w:t>Опрос на лаб</w:t>
            </w:r>
            <w:r w:rsidRPr="004B68C8">
              <w:t>о</w:t>
            </w:r>
            <w:r w:rsidRPr="004B68C8">
              <w:t>раторных зан</w:t>
            </w:r>
            <w:r w:rsidRPr="004B68C8">
              <w:t>я</w:t>
            </w:r>
            <w:r w:rsidRPr="004B68C8">
              <w:t>тиях</w:t>
            </w:r>
          </w:p>
          <w:p w:rsidR="002D2D19" w:rsidRPr="004B68C8" w:rsidRDefault="002D2D19" w:rsidP="002D2D19">
            <w:pPr>
              <w:ind w:firstLine="34"/>
            </w:pPr>
          </w:p>
          <w:p w:rsidR="002D2D19" w:rsidRPr="004B68C8" w:rsidRDefault="002D2D19" w:rsidP="002D2D19">
            <w:pPr>
              <w:ind w:firstLine="34"/>
            </w:pPr>
          </w:p>
          <w:p w:rsidR="00272834" w:rsidRPr="004B68C8" w:rsidRDefault="00272834" w:rsidP="002D2D19">
            <w:pPr>
              <w:ind w:firstLine="34"/>
            </w:pPr>
          </w:p>
          <w:p w:rsidR="002D2D19" w:rsidRPr="004B68C8" w:rsidRDefault="002D2D19" w:rsidP="002D2D19">
            <w:pPr>
              <w:ind w:firstLine="34"/>
            </w:pPr>
            <w:r w:rsidRPr="004B68C8">
              <w:t>Собеседование на экзамене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D19" w:rsidRPr="004B68C8" w:rsidRDefault="00272834" w:rsidP="002D2D19">
            <w:r w:rsidRPr="004B68C8">
              <w:t>Перечень вопросов и зад</w:t>
            </w:r>
            <w:r w:rsidRPr="004B68C8">
              <w:t>а</w:t>
            </w:r>
            <w:r w:rsidRPr="004B68C8">
              <w:t>ний для защиты лаборато</w:t>
            </w:r>
            <w:r w:rsidRPr="004B68C8">
              <w:t>р</w:t>
            </w:r>
            <w:r w:rsidRPr="004B68C8">
              <w:t xml:space="preserve">ных работ в методических указаниях по выполнению лабораторных работ </w:t>
            </w:r>
          </w:p>
          <w:p w:rsidR="002D2D19" w:rsidRPr="004B68C8" w:rsidRDefault="002D2D19" w:rsidP="002D2D19"/>
          <w:p w:rsidR="002D2D19" w:rsidRPr="004B68C8" w:rsidRDefault="002D2D19" w:rsidP="002D2D19">
            <w:r w:rsidRPr="004B68C8">
              <w:t>Тесты промежуточной а</w:t>
            </w:r>
            <w:r w:rsidRPr="004B68C8">
              <w:t>т</w:t>
            </w:r>
            <w:r w:rsidRPr="004B68C8">
              <w:t>тестации</w:t>
            </w:r>
          </w:p>
        </w:tc>
      </w:tr>
      <w:tr w:rsidR="00223151" w:rsidRPr="004B68C8" w:rsidTr="00FB6F50">
        <w:trPr>
          <w:trHeight w:val="1364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151" w:rsidRPr="00FB6F50" w:rsidRDefault="00223151" w:rsidP="002D2D19">
            <w:pPr>
              <w:tabs>
                <w:tab w:val="left" w:pos="2244"/>
              </w:tabs>
              <w:rPr>
                <w:b/>
                <w:spacing w:val="-2"/>
              </w:rPr>
            </w:pPr>
            <w:r w:rsidRPr="004B68C8">
              <w:rPr>
                <w:b/>
              </w:rPr>
              <w:t xml:space="preserve">Раздел 4. </w:t>
            </w:r>
            <w:r w:rsidRPr="004B68C8">
              <w:rPr>
                <w:b/>
                <w:bCs/>
                <w:color w:val="000000"/>
                <w:spacing w:val="-2"/>
                <w:highlight w:val="white"/>
              </w:rPr>
              <w:t>Геометрич</w:t>
            </w:r>
            <w:r w:rsidRPr="004B68C8">
              <w:rPr>
                <w:b/>
                <w:bCs/>
                <w:color w:val="000000"/>
                <w:spacing w:val="-2"/>
                <w:highlight w:val="white"/>
              </w:rPr>
              <w:t>е</w:t>
            </w:r>
            <w:r w:rsidRPr="004B68C8">
              <w:rPr>
                <w:b/>
                <w:bCs/>
                <w:color w:val="000000"/>
                <w:spacing w:val="-2"/>
                <w:highlight w:val="white"/>
              </w:rPr>
              <w:t>ская и волновая опт</w:t>
            </w:r>
            <w:r w:rsidRPr="004B68C8">
              <w:rPr>
                <w:b/>
                <w:bCs/>
                <w:color w:val="000000"/>
                <w:spacing w:val="-2"/>
                <w:highlight w:val="white"/>
              </w:rPr>
              <w:t>и</w:t>
            </w:r>
            <w:r w:rsidRPr="004B68C8">
              <w:rPr>
                <w:b/>
                <w:bCs/>
                <w:color w:val="000000"/>
                <w:spacing w:val="-2"/>
                <w:highlight w:val="white"/>
              </w:rPr>
              <w:t>к</w:t>
            </w:r>
            <w:r w:rsidRPr="004B68C8">
              <w:rPr>
                <w:b/>
                <w:bCs/>
                <w:color w:val="000000"/>
                <w:spacing w:val="-2"/>
              </w:rPr>
              <w:t>а. Элементы физики твердого т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1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354631">
            <w:pPr>
              <w:jc w:val="center"/>
              <w:rPr>
                <w:b/>
              </w:rPr>
            </w:pPr>
            <w:proofErr w:type="gramStart"/>
            <w:r w:rsidRPr="004B68C8">
              <w:rPr>
                <w:b/>
              </w:rPr>
              <w:t>ОК</w:t>
            </w:r>
            <w:proofErr w:type="gramEnd"/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02</w:t>
            </w:r>
            <w:r w:rsidR="004B68C8" w:rsidRPr="004B68C8">
              <w:rPr>
                <w:b/>
              </w:rPr>
              <w:t>.</w:t>
            </w:r>
          </w:p>
          <w:p w:rsidR="00354631" w:rsidRPr="004B68C8" w:rsidRDefault="00354631" w:rsidP="00354631">
            <w:pPr>
              <w:jc w:val="center"/>
              <w:rPr>
                <w:b/>
              </w:rPr>
            </w:pPr>
            <w:r w:rsidRPr="004B68C8">
              <w:rPr>
                <w:b/>
              </w:rPr>
              <w:t>ПК</w:t>
            </w:r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1.2</w:t>
            </w:r>
            <w:r w:rsidR="004B68C8" w:rsidRPr="004B68C8">
              <w:rPr>
                <w:b/>
              </w:rPr>
              <w:t>.</w:t>
            </w:r>
          </w:p>
          <w:p w:rsidR="00223151" w:rsidRPr="004B68C8" w:rsidRDefault="00354631" w:rsidP="004B68C8">
            <w:pPr>
              <w:jc w:val="center"/>
              <w:rPr>
                <w:b/>
              </w:rPr>
            </w:pPr>
            <w:r w:rsidRPr="004B68C8">
              <w:rPr>
                <w:b/>
              </w:rPr>
              <w:t>ПК</w:t>
            </w:r>
            <w:r w:rsidR="004B68C8" w:rsidRPr="004B68C8">
              <w:rPr>
                <w:b/>
              </w:rPr>
              <w:t xml:space="preserve"> </w:t>
            </w:r>
            <w:r w:rsidRPr="004B68C8">
              <w:rPr>
                <w:b/>
              </w:rPr>
              <w:t>1.4</w:t>
            </w:r>
            <w:r w:rsidR="004B68C8" w:rsidRPr="004B68C8">
              <w:rPr>
                <w:b/>
              </w:rPr>
              <w:t>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151" w:rsidRPr="004B68C8" w:rsidRDefault="00223151" w:rsidP="00223151">
            <w:r w:rsidRPr="004B68C8">
              <w:t>Опрос на сем</w:t>
            </w:r>
            <w:r w:rsidRPr="004B68C8">
              <w:t>и</w:t>
            </w:r>
            <w:r w:rsidRPr="004B68C8">
              <w:t>нарск</w:t>
            </w:r>
            <w:r w:rsidR="004E5C1C" w:rsidRPr="004B68C8">
              <w:t>ом</w:t>
            </w:r>
            <w:r w:rsidRPr="004B68C8">
              <w:t xml:space="preserve"> заняти</w:t>
            </w:r>
            <w:r w:rsidR="004E5C1C" w:rsidRPr="004B68C8">
              <w:t>и</w:t>
            </w:r>
          </w:p>
          <w:p w:rsidR="001B0743" w:rsidRDefault="001B0743" w:rsidP="00223151">
            <w:pPr>
              <w:ind w:firstLine="34"/>
            </w:pPr>
          </w:p>
          <w:p w:rsidR="00223151" w:rsidRPr="004B68C8" w:rsidRDefault="00223151" w:rsidP="00223151">
            <w:pPr>
              <w:ind w:firstLine="34"/>
            </w:pPr>
            <w:r w:rsidRPr="004B68C8">
              <w:t>Собеседование на экзамене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F50" w:rsidRPr="004B68C8" w:rsidRDefault="00FB6F50" w:rsidP="00FB6F50">
            <w:r w:rsidRPr="00FB6F50">
              <w:t xml:space="preserve">Вопросы </w:t>
            </w:r>
            <w:r>
              <w:t>для текущего контроля</w:t>
            </w:r>
          </w:p>
          <w:p w:rsidR="00223151" w:rsidRPr="004B68C8" w:rsidRDefault="00223151" w:rsidP="00223151"/>
          <w:p w:rsidR="00223151" w:rsidRPr="004B68C8" w:rsidRDefault="00223151" w:rsidP="00223151">
            <w:r w:rsidRPr="004B68C8">
              <w:t>Тесты промежуточной а</w:t>
            </w:r>
            <w:r w:rsidRPr="004B68C8">
              <w:t>т</w:t>
            </w:r>
            <w:r w:rsidRPr="004B68C8">
              <w:t>тестации</w:t>
            </w:r>
          </w:p>
        </w:tc>
      </w:tr>
    </w:tbl>
    <w:p w:rsidR="00FB6F50" w:rsidRPr="001B0743" w:rsidRDefault="002B3256" w:rsidP="00FB6F50">
      <w:pPr>
        <w:spacing w:before="120" w:after="120" w:line="360" w:lineRule="auto"/>
        <w:ind w:firstLine="709"/>
        <w:jc w:val="center"/>
        <w:rPr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="00FB6F50" w:rsidRPr="001B0743">
        <w:rPr>
          <w:b/>
          <w:sz w:val="28"/>
          <w:szCs w:val="28"/>
        </w:rPr>
        <w:lastRenderedPageBreak/>
        <w:t xml:space="preserve">1 ФОНД ОЦЕНОЧНЫХ МАТЕРИАЛОВ </w:t>
      </w:r>
    </w:p>
    <w:p w:rsidR="00FB6F50" w:rsidRDefault="00FB6F50" w:rsidP="00FB6F50">
      <w:pPr>
        <w:spacing w:before="120" w:after="120"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ТЕКУЩЕГО КОНТРОЛЯ УСПЕВАЕМОСТИ</w:t>
      </w:r>
    </w:p>
    <w:p w:rsidR="00FB6F50" w:rsidRDefault="00FB6F50" w:rsidP="00FB6F50">
      <w:pPr>
        <w:jc w:val="center"/>
        <w:rPr>
          <w:b/>
          <w:bCs/>
          <w:sz w:val="28"/>
          <w:szCs w:val="28"/>
        </w:rPr>
      </w:pPr>
      <w:r w:rsidRPr="004B68C8">
        <w:rPr>
          <w:b/>
          <w:sz w:val="28"/>
          <w:szCs w:val="28"/>
        </w:rPr>
        <w:t xml:space="preserve">Вопросы для текущего контроля </w:t>
      </w:r>
      <w:r>
        <w:rPr>
          <w:b/>
          <w:sz w:val="28"/>
          <w:szCs w:val="28"/>
        </w:rPr>
        <w:t xml:space="preserve">к семинарским </w:t>
      </w:r>
      <w:r>
        <w:rPr>
          <w:b/>
          <w:sz w:val="28"/>
          <w:szCs w:val="28"/>
        </w:rPr>
        <w:br/>
        <w:t xml:space="preserve">и лабораторным занятиям </w:t>
      </w:r>
      <w:r w:rsidRPr="004B68C8">
        <w:rPr>
          <w:b/>
          <w:bCs/>
          <w:sz w:val="28"/>
          <w:szCs w:val="28"/>
        </w:rPr>
        <w:t xml:space="preserve">по разделу 1 </w:t>
      </w:r>
    </w:p>
    <w:p w:rsidR="00FB6F50" w:rsidRPr="004B68C8" w:rsidRDefault="00FB6F50" w:rsidP="00FB6F50">
      <w:pPr>
        <w:jc w:val="center"/>
        <w:rPr>
          <w:b/>
          <w:sz w:val="28"/>
          <w:szCs w:val="28"/>
        </w:rPr>
      </w:pPr>
      <w:r w:rsidRPr="004B68C8">
        <w:rPr>
          <w:b/>
          <w:bCs/>
          <w:sz w:val="28"/>
          <w:szCs w:val="28"/>
        </w:rPr>
        <w:t>«</w:t>
      </w:r>
      <w:r w:rsidRPr="004B68C8">
        <w:rPr>
          <w:b/>
          <w:bCs/>
          <w:color w:val="000000"/>
          <w:sz w:val="28"/>
          <w:szCs w:val="28"/>
          <w:highlight w:val="white"/>
        </w:rPr>
        <w:t>Физические основы механики</w:t>
      </w:r>
      <w:r w:rsidRPr="004B68C8">
        <w:rPr>
          <w:b/>
          <w:bCs/>
          <w:color w:val="000000"/>
          <w:sz w:val="28"/>
          <w:szCs w:val="28"/>
        </w:rPr>
        <w:t>»</w:t>
      </w:r>
      <w:r w:rsidRPr="004B68C8">
        <w:rPr>
          <w:b/>
          <w:sz w:val="28"/>
          <w:szCs w:val="28"/>
        </w:rPr>
        <w:t xml:space="preserve"> </w:t>
      </w:r>
    </w:p>
    <w:p w:rsidR="00FB6F50" w:rsidRPr="004B68C8" w:rsidRDefault="00FB6F50" w:rsidP="00FB6F50">
      <w:pPr>
        <w:jc w:val="center"/>
        <w:rPr>
          <w:sz w:val="28"/>
          <w:szCs w:val="28"/>
        </w:rPr>
      </w:pP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Поступательное движение, траектория, радиус-вектор (</w:t>
      </w:r>
      <w:proofErr w:type="gramStart"/>
      <w:r w:rsidRPr="004B68C8"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О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Скорость </w:t>
      </w:r>
      <w:r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О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П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1.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П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1.4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Ускорение (</w:t>
      </w:r>
      <w:proofErr w:type="gramStart"/>
      <w:r w:rsidRPr="004B68C8"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О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Вращательное движение.</w:t>
      </w:r>
      <w:r w:rsidRPr="004B68C8">
        <w:rPr>
          <w:b/>
          <w:bCs/>
          <w:sz w:val="28"/>
          <w:szCs w:val="28"/>
        </w:rPr>
        <w:t xml:space="preserve"> </w:t>
      </w:r>
      <w:r w:rsidRPr="004B68C8">
        <w:rPr>
          <w:sz w:val="28"/>
          <w:szCs w:val="28"/>
        </w:rPr>
        <w:t>Угловая скорость. Угловое ускорение (</w:t>
      </w:r>
      <w:proofErr w:type="gramStart"/>
      <w:r w:rsidRPr="004B68C8"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 xml:space="preserve">., ОК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 xml:space="preserve">., ПК </w:t>
      </w:r>
      <w:r w:rsidRPr="004B68C8">
        <w:rPr>
          <w:sz w:val="28"/>
          <w:szCs w:val="28"/>
        </w:rPr>
        <w:t>1.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П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1.4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Динамика поступательного движения. Первый, второй, третий закон Ньютона (</w:t>
      </w:r>
      <w:proofErr w:type="gramStart"/>
      <w:r w:rsidRPr="004B68C8"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О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Динамика вращательного движения. Момент силы (</w:t>
      </w:r>
      <w:proofErr w:type="gramStart"/>
      <w:r w:rsidRPr="004B68C8"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О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 xml:space="preserve">., ПК </w:t>
      </w:r>
      <w:r w:rsidRPr="004B68C8">
        <w:rPr>
          <w:sz w:val="28"/>
          <w:szCs w:val="28"/>
        </w:rPr>
        <w:t>1.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, ПК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1.4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 Момент инерции. Основное уравнение динамики вращательного дв</w:t>
      </w:r>
      <w:r w:rsidRPr="004B68C8">
        <w:rPr>
          <w:sz w:val="28"/>
          <w:szCs w:val="28"/>
        </w:rPr>
        <w:t>и</w:t>
      </w:r>
      <w:r w:rsidRPr="004B68C8">
        <w:rPr>
          <w:sz w:val="28"/>
          <w:szCs w:val="28"/>
        </w:rPr>
        <w:t xml:space="preserve">жения </w:t>
      </w:r>
      <w:r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01</w:t>
      </w:r>
      <w:r>
        <w:rPr>
          <w:sz w:val="28"/>
          <w:szCs w:val="28"/>
        </w:rPr>
        <w:t xml:space="preserve">., ОК </w:t>
      </w:r>
      <w:r w:rsidRPr="004B68C8">
        <w:rPr>
          <w:sz w:val="28"/>
          <w:szCs w:val="28"/>
        </w:rPr>
        <w:t>02</w:t>
      </w:r>
      <w:r>
        <w:rPr>
          <w:sz w:val="28"/>
          <w:szCs w:val="28"/>
        </w:rPr>
        <w:t>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Механическая энергия. Работа и мощность силы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 xml:space="preserve">Кинетическая энергия. Теорема </w:t>
      </w:r>
      <w:proofErr w:type="spellStart"/>
      <w:r w:rsidRPr="004B68C8">
        <w:rPr>
          <w:sz w:val="28"/>
          <w:szCs w:val="28"/>
        </w:rPr>
        <w:t>Кёнига</w:t>
      </w:r>
      <w:proofErr w:type="spellEnd"/>
      <w:r w:rsidRPr="004B68C8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Кинетическая энергия вращающегося тел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Потенциальная энергия</w:t>
      </w: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2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Закон сохранения импульса. Закон сохранения энергии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jc w:val="center"/>
        <w:rPr>
          <w:b/>
          <w:sz w:val="28"/>
          <w:szCs w:val="28"/>
        </w:rPr>
      </w:pPr>
    </w:p>
    <w:p w:rsidR="00FB6F50" w:rsidRDefault="00FB6F50" w:rsidP="00FB6F50">
      <w:pPr>
        <w:jc w:val="center"/>
        <w:rPr>
          <w:b/>
          <w:bCs/>
          <w:sz w:val="28"/>
          <w:szCs w:val="28"/>
        </w:rPr>
      </w:pPr>
      <w:r w:rsidRPr="004B68C8">
        <w:rPr>
          <w:b/>
          <w:sz w:val="28"/>
          <w:szCs w:val="28"/>
        </w:rPr>
        <w:t xml:space="preserve">Вопросы для текущего контроля </w:t>
      </w:r>
      <w:r>
        <w:rPr>
          <w:b/>
          <w:sz w:val="28"/>
          <w:szCs w:val="28"/>
        </w:rPr>
        <w:t xml:space="preserve">к семинарским </w:t>
      </w:r>
      <w:r>
        <w:rPr>
          <w:b/>
          <w:sz w:val="28"/>
          <w:szCs w:val="28"/>
        </w:rPr>
        <w:br/>
        <w:t xml:space="preserve">и лабораторным занятиям </w:t>
      </w:r>
      <w:r w:rsidRPr="004B68C8">
        <w:rPr>
          <w:b/>
          <w:bCs/>
          <w:sz w:val="28"/>
          <w:szCs w:val="28"/>
        </w:rPr>
        <w:t xml:space="preserve">по разделу 2 </w:t>
      </w:r>
    </w:p>
    <w:p w:rsidR="00FB6F50" w:rsidRPr="004B68C8" w:rsidRDefault="00FB6F50" w:rsidP="00FB6F50">
      <w:pPr>
        <w:jc w:val="center"/>
        <w:rPr>
          <w:b/>
          <w:sz w:val="28"/>
          <w:szCs w:val="28"/>
        </w:rPr>
      </w:pPr>
      <w:r>
        <w:rPr>
          <w:b/>
          <w:bCs/>
          <w:color w:val="000000"/>
          <w:sz w:val="28"/>
          <w:szCs w:val="28"/>
          <w:highlight w:val="white"/>
        </w:rPr>
        <w:t>«</w:t>
      </w:r>
      <w:r w:rsidRPr="004B68C8">
        <w:rPr>
          <w:b/>
          <w:bCs/>
          <w:color w:val="000000"/>
          <w:sz w:val="28"/>
          <w:szCs w:val="28"/>
          <w:highlight w:val="white"/>
        </w:rPr>
        <w:t>Молекулярная физик</w:t>
      </w:r>
      <w:r w:rsidRPr="004B68C8">
        <w:rPr>
          <w:b/>
          <w:bCs/>
          <w:color w:val="000000"/>
          <w:sz w:val="28"/>
          <w:szCs w:val="28"/>
        </w:rPr>
        <w:t>а</w:t>
      </w:r>
      <w:r>
        <w:rPr>
          <w:b/>
          <w:bCs/>
          <w:color w:val="000000"/>
          <w:sz w:val="28"/>
          <w:szCs w:val="28"/>
        </w:rPr>
        <w:t>»</w:t>
      </w:r>
      <w:r w:rsidRPr="004B68C8">
        <w:rPr>
          <w:b/>
          <w:bCs/>
          <w:sz w:val="28"/>
          <w:szCs w:val="28"/>
        </w:rPr>
        <w:t xml:space="preserve"> </w:t>
      </w:r>
      <w:r w:rsidRPr="004B68C8">
        <w:rPr>
          <w:b/>
          <w:sz w:val="28"/>
          <w:szCs w:val="28"/>
        </w:rPr>
        <w:t xml:space="preserve"> </w:t>
      </w:r>
    </w:p>
    <w:p w:rsidR="00FB6F50" w:rsidRPr="004B68C8" w:rsidRDefault="00FB6F50" w:rsidP="00FB6F50">
      <w:pPr>
        <w:jc w:val="both"/>
        <w:rPr>
          <w:sz w:val="28"/>
          <w:szCs w:val="28"/>
        </w:rPr>
      </w:pP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Молекулярно-кинетическая теория идеального газа. Уравнение Ме</w:t>
      </w:r>
      <w:r w:rsidRPr="004B68C8">
        <w:rPr>
          <w:sz w:val="28"/>
          <w:szCs w:val="28"/>
        </w:rPr>
        <w:t>н</w:t>
      </w:r>
      <w:r w:rsidRPr="004B68C8">
        <w:rPr>
          <w:sz w:val="28"/>
          <w:szCs w:val="28"/>
        </w:rPr>
        <w:t>делеева-</w:t>
      </w:r>
      <w:proofErr w:type="spellStart"/>
      <w:r w:rsidRPr="004B68C8">
        <w:rPr>
          <w:sz w:val="28"/>
          <w:szCs w:val="28"/>
        </w:rPr>
        <w:t>Клапейрона</w:t>
      </w:r>
      <w:proofErr w:type="spellEnd"/>
      <w:r w:rsidRPr="004B68C8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proofErr w:type="spellStart"/>
      <w:r w:rsidRPr="004B68C8">
        <w:rPr>
          <w:sz w:val="28"/>
          <w:szCs w:val="28"/>
        </w:rPr>
        <w:t>Изопроцессы</w:t>
      </w:r>
      <w:proofErr w:type="spellEnd"/>
      <w:r w:rsidRPr="004B68C8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Внутренняя энергия. Работа и теплот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Первый закон термодинамики. Графический смысл работы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Теплоемкость веществ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ПК 1.2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ПК 1.4.</w:t>
      </w:r>
      <w:r w:rsidRPr="004B68C8">
        <w:rPr>
          <w:sz w:val="28"/>
          <w:szCs w:val="28"/>
        </w:rPr>
        <w:t>). Внутре</w:t>
      </w:r>
      <w:r w:rsidRPr="004B68C8">
        <w:rPr>
          <w:sz w:val="28"/>
          <w:szCs w:val="28"/>
        </w:rPr>
        <w:t>н</w:t>
      </w:r>
      <w:r w:rsidRPr="004B68C8">
        <w:rPr>
          <w:sz w:val="28"/>
          <w:szCs w:val="28"/>
        </w:rPr>
        <w:t>няя энергия при изохорном процессе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Изобарный процесс. Уравнение Майер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pacing w:val="-2"/>
          <w:sz w:val="28"/>
          <w:szCs w:val="28"/>
        </w:rPr>
      </w:pPr>
      <w:r w:rsidRPr="004B68C8">
        <w:rPr>
          <w:spacing w:val="-2"/>
          <w:sz w:val="28"/>
          <w:szCs w:val="28"/>
        </w:rPr>
        <w:t xml:space="preserve">Изотермический процесс. Работа при изотермическом процессе </w:t>
      </w:r>
      <w:r w:rsidRPr="004B68C8"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</w:t>
      </w:r>
      <w:r w:rsidRPr="004B68C8">
        <w:rPr>
          <w:spacing w:val="-2"/>
          <w:sz w:val="28"/>
          <w:szCs w:val="28"/>
        </w:rPr>
        <w:t>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Адиабатный процесс. Коэффициент Пуассон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19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Работа при адиабатическом процессе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tabs>
          <w:tab w:val="left" w:pos="2244"/>
        </w:tabs>
        <w:rPr>
          <w:b/>
          <w:sz w:val="28"/>
          <w:szCs w:val="28"/>
        </w:rPr>
      </w:pPr>
    </w:p>
    <w:p w:rsidR="00FB6F50" w:rsidRDefault="00FB6F50" w:rsidP="00FB6F50">
      <w:pPr>
        <w:tabs>
          <w:tab w:val="left" w:pos="2244"/>
        </w:tabs>
        <w:jc w:val="center"/>
        <w:rPr>
          <w:b/>
          <w:bCs/>
          <w:sz w:val="28"/>
          <w:szCs w:val="28"/>
        </w:rPr>
      </w:pPr>
      <w:r w:rsidRPr="004B68C8">
        <w:rPr>
          <w:b/>
          <w:sz w:val="28"/>
          <w:szCs w:val="28"/>
        </w:rPr>
        <w:lastRenderedPageBreak/>
        <w:t xml:space="preserve">Вопросы для текущего контроля </w:t>
      </w:r>
      <w:r>
        <w:rPr>
          <w:b/>
          <w:sz w:val="28"/>
          <w:szCs w:val="28"/>
        </w:rPr>
        <w:t xml:space="preserve">к семинарским </w:t>
      </w:r>
      <w:r>
        <w:rPr>
          <w:b/>
          <w:sz w:val="28"/>
          <w:szCs w:val="28"/>
        </w:rPr>
        <w:br/>
        <w:t xml:space="preserve">и лабораторным занятиям </w:t>
      </w:r>
      <w:r w:rsidRPr="004B68C8">
        <w:rPr>
          <w:b/>
          <w:bCs/>
          <w:sz w:val="28"/>
          <w:szCs w:val="28"/>
        </w:rPr>
        <w:t xml:space="preserve">по разделу 3 </w:t>
      </w:r>
    </w:p>
    <w:p w:rsidR="00FB6F50" w:rsidRPr="004B68C8" w:rsidRDefault="00FB6F50" w:rsidP="00FB6F50">
      <w:pPr>
        <w:tabs>
          <w:tab w:val="left" w:pos="2244"/>
        </w:tabs>
        <w:jc w:val="center"/>
        <w:rPr>
          <w:b/>
          <w:sz w:val="28"/>
          <w:szCs w:val="28"/>
        </w:rPr>
      </w:pPr>
      <w:r>
        <w:rPr>
          <w:b/>
          <w:bCs/>
          <w:color w:val="000000"/>
          <w:sz w:val="28"/>
          <w:szCs w:val="28"/>
          <w:highlight w:val="white"/>
        </w:rPr>
        <w:t>«</w:t>
      </w:r>
      <w:r w:rsidRPr="004B68C8">
        <w:rPr>
          <w:b/>
          <w:bCs/>
          <w:color w:val="000000"/>
          <w:sz w:val="28"/>
          <w:szCs w:val="28"/>
          <w:highlight w:val="white"/>
        </w:rPr>
        <w:t xml:space="preserve">Электростатика </w:t>
      </w:r>
      <w:r w:rsidRPr="004B68C8">
        <w:rPr>
          <w:b/>
          <w:bCs/>
          <w:color w:val="000000"/>
          <w:sz w:val="28"/>
          <w:szCs w:val="28"/>
        </w:rPr>
        <w:t>и магнетизм</w:t>
      </w:r>
      <w:r>
        <w:rPr>
          <w:b/>
          <w:bCs/>
          <w:color w:val="000000"/>
          <w:sz w:val="28"/>
          <w:szCs w:val="28"/>
        </w:rPr>
        <w:t>»</w:t>
      </w:r>
    </w:p>
    <w:p w:rsidR="00FB6F50" w:rsidRPr="004B68C8" w:rsidRDefault="00FB6F50" w:rsidP="00FB6F50">
      <w:pPr>
        <w:jc w:val="both"/>
        <w:rPr>
          <w:sz w:val="28"/>
          <w:szCs w:val="28"/>
        </w:rPr>
      </w:pP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Характеристики электрического поля. Заряды. Закон Кулон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Электрическое поле, линии напряженности. Принцип суперпозиции полей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Потенциал электростатического поля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Электрическая емкость. Конденсаторы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Последовательное и параллельное соединение конденсаторов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Электрический ток и его характеристики. Плотность ток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Закон Ома для участка цепи. Сопротивление. Напряжение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Работа и мощность тока. Закон Джоуля-Ленц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Закон Ома для неоднородного участка цепи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Магнитное поле и его характеристики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Вектор магнитной индукции. Правило буравчик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Сила Ампера. Взаимодействие параллельных токов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Магнитное поле движущегося заряда. Сила Лоренц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B68C8">
        <w:rPr>
          <w:sz w:val="28"/>
          <w:szCs w:val="28"/>
        </w:rPr>
        <w:t>Электромагнитная индукция. Опыты и закон Фарадея. Правило Ле</w:t>
      </w:r>
      <w:r w:rsidRPr="004B68C8">
        <w:rPr>
          <w:sz w:val="28"/>
          <w:szCs w:val="28"/>
        </w:rPr>
        <w:t>н</w:t>
      </w:r>
      <w:r w:rsidRPr="004B68C8">
        <w:rPr>
          <w:sz w:val="28"/>
          <w:szCs w:val="28"/>
        </w:rPr>
        <w:t>ц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jc w:val="both"/>
        <w:rPr>
          <w:sz w:val="28"/>
          <w:szCs w:val="28"/>
        </w:rPr>
      </w:pPr>
    </w:p>
    <w:p w:rsidR="00FB6F50" w:rsidRDefault="00FB6F50" w:rsidP="00FB6F50">
      <w:pPr>
        <w:tabs>
          <w:tab w:val="left" w:pos="2244"/>
        </w:tabs>
        <w:jc w:val="center"/>
        <w:rPr>
          <w:b/>
          <w:bCs/>
          <w:sz w:val="28"/>
          <w:szCs w:val="28"/>
        </w:rPr>
      </w:pPr>
      <w:r w:rsidRPr="004B68C8">
        <w:rPr>
          <w:b/>
          <w:sz w:val="28"/>
          <w:szCs w:val="28"/>
        </w:rPr>
        <w:t xml:space="preserve">Вопросы для текущего контроля </w:t>
      </w:r>
      <w:r>
        <w:rPr>
          <w:b/>
          <w:sz w:val="28"/>
          <w:szCs w:val="28"/>
        </w:rPr>
        <w:t xml:space="preserve">к семинарским </w:t>
      </w:r>
      <w:r>
        <w:rPr>
          <w:b/>
          <w:sz w:val="28"/>
          <w:szCs w:val="28"/>
        </w:rPr>
        <w:br/>
        <w:t xml:space="preserve">и лабораторным занятиям </w:t>
      </w:r>
      <w:r w:rsidRPr="004B68C8">
        <w:rPr>
          <w:b/>
          <w:bCs/>
          <w:sz w:val="28"/>
          <w:szCs w:val="28"/>
        </w:rPr>
        <w:t xml:space="preserve">по разделу 4 </w:t>
      </w:r>
    </w:p>
    <w:p w:rsidR="00FB6F50" w:rsidRPr="004B68C8" w:rsidRDefault="00FB6F50" w:rsidP="00FB6F50">
      <w:pPr>
        <w:tabs>
          <w:tab w:val="left" w:pos="2244"/>
        </w:tabs>
        <w:jc w:val="center"/>
        <w:rPr>
          <w:b/>
          <w:sz w:val="28"/>
          <w:szCs w:val="28"/>
        </w:rPr>
      </w:pPr>
      <w:r>
        <w:rPr>
          <w:b/>
          <w:bCs/>
          <w:color w:val="000000"/>
          <w:spacing w:val="-2"/>
          <w:sz w:val="28"/>
          <w:szCs w:val="28"/>
          <w:highlight w:val="white"/>
        </w:rPr>
        <w:t>«</w:t>
      </w:r>
      <w:r w:rsidRPr="004B68C8">
        <w:rPr>
          <w:b/>
          <w:bCs/>
          <w:color w:val="000000"/>
          <w:spacing w:val="-2"/>
          <w:sz w:val="28"/>
          <w:szCs w:val="28"/>
          <w:highlight w:val="white"/>
        </w:rPr>
        <w:t>Геометрическая и волновая оптик</w:t>
      </w:r>
      <w:r w:rsidRPr="004B68C8">
        <w:rPr>
          <w:b/>
          <w:bCs/>
          <w:color w:val="000000"/>
          <w:spacing w:val="-2"/>
          <w:sz w:val="28"/>
          <w:szCs w:val="28"/>
        </w:rPr>
        <w:t>а.</w:t>
      </w:r>
      <w:r>
        <w:rPr>
          <w:b/>
          <w:bCs/>
          <w:color w:val="000000"/>
          <w:spacing w:val="-2"/>
          <w:sz w:val="28"/>
          <w:szCs w:val="28"/>
        </w:rPr>
        <w:t xml:space="preserve"> </w:t>
      </w:r>
      <w:r w:rsidRPr="004B68C8">
        <w:rPr>
          <w:b/>
          <w:bCs/>
          <w:color w:val="000000"/>
          <w:spacing w:val="-2"/>
          <w:sz w:val="28"/>
          <w:szCs w:val="28"/>
        </w:rPr>
        <w:t>Элементы физики твердого тела</w:t>
      </w:r>
      <w:r>
        <w:rPr>
          <w:b/>
          <w:bCs/>
          <w:color w:val="000000"/>
          <w:spacing w:val="-2"/>
          <w:sz w:val="28"/>
          <w:szCs w:val="28"/>
        </w:rPr>
        <w:t>»</w:t>
      </w:r>
    </w:p>
    <w:p w:rsidR="00FB6F50" w:rsidRPr="004B68C8" w:rsidRDefault="00FB6F50" w:rsidP="00FB6F50">
      <w:pPr>
        <w:jc w:val="both"/>
        <w:rPr>
          <w:sz w:val="28"/>
          <w:szCs w:val="28"/>
        </w:rPr>
      </w:pPr>
    </w:p>
    <w:p w:rsidR="00FB6F50" w:rsidRPr="004B68C8" w:rsidRDefault="00FB6F50" w:rsidP="00FB6F50">
      <w:pPr>
        <w:numPr>
          <w:ilvl w:val="0"/>
          <w:numId w:val="26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Геометрическая оптика. Законы распространения света. Линзы. П</w:t>
      </w:r>
      <w:r w:rsidRPr="004B68C8">
        <w:rPr>
          <w:sz w:val="28"/>
          <w:szCs w:val="28"/>
        </w:rPr>
        <w:t>о</w:t>
      </w:r>
      <w:r w:rsidRPr="004B68C8">
        <w:rPr>
          <w:sz w:val="28"/>
          <w:szCs w:val="28"/>
        </w:rPr>
        <w:t>строение изображений в линзах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6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Интерференция. Дифракция. Поляризация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). </w:t>
      </w:r>
    </w:p>
    <w:p w:rsidR="00FB6F50" w:rsidRPr="004B68C8" w:rsidRDefault="00FB6F50" w:rsidP="00FB6F50">
      <w:pPr>
        <w:numPr>
          <w:ilvl w:val="0"/>
          <w:numId w:val="26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Кристаллические твёрдые тела. Монокристаллы и поликристаллы.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6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Дефекты твердых тел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ПК 1.2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ПК 1.4.</w:t>
      </w:r>
      <w:r w:rsidRPr="004B68C8">
        <w:rPr>
          <w:sz w:val="28"/>
          <w:szCs w:val="28"/>
        </w:rPr>
        <w:t>).</w:t>
      </w:r>
    </w:p>
    <w:p w:rsidR="00FB6F50" w:rsidRPr="004B68C8" w:rsidRDefault="00FB6F50" w:rsidP="00FB6F50">
      <w:pPr>
        <w:numPr>
          <w:ilvl w:val="0"/>
          <w:numId w:val="26"/>
        </w:numPr>
        <w:jc w:val="both"/>
        <w:rPr>
          <w:sz w:val="28"/>
          <w:szCs w:val="28"/>
        </w:rPr>
      </w:pPr>
      <w:r w:rsidRPr="004B68C8">
        <w:rPr>
          <w:sz w:val="28"/>
          <w:szCs w:val="28"/>
        </w:rPr>
        <w:t>Аморфные твердые тела (</w:t>
      </w:r>
      <w:proofErr w:type="gramStart"/>
      <w:r>
        <w:rPr>
          <w:sz w:val="28"/>
          <w:szCs w:val="28"/>
        </w:rPr>
        <w:t>ОК</w:t>
      </w:r>
      <w:proofErr w:type="gramEnd"/>
      <w:r>
        <w:rPr>
          <w:sz w:val="28"/>
          <w:szCs w:val="28"/>
        </w:rPr>
        <w:t xml:space="preserve"> 01.</w:t>
      </w:r>
      <w:r w:rsidRPr="004B68C8">
        <w:rPr>
          <w:sz w:val="28"/>
          <w:szCs w:val="28"/>
        </w:rPr>
        <w:t xml:space="preserve">, </w:t>
      </w:r>
      <w:r>
        <w:rPr>
          <w:sz w:val="28"/>
          <w:szCs w:val="28"/>
        </w:rPr>
        <w:t>ОК 02.</w:t>
      </w:r>
      <w:r w:rsidRPr="004B68C8">
        <w:rPr>
          <w:sz w:val="28"/>
          <w:szCs w:val="28"/>
        </w:rPr>
        <w:t>)</w:t>
      </w:r>
    </w:p>
    <w:p w:rsidR="002B3256" w:rsidRPr="004B68C8" w:rsidRDefault="002B3256" w:rsidP="00FB6F50">
      <w:pPr>
        <w:spacing w:before="120" w:after="12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</w:rPr>
        <w:br w:type="page"/>
      </w:r>
      <w:r w:rsidRPr="004B68C8">
        <w:rPr>
          <w:b/>
          <w:sz w:val="28"/>
          <w:szCs w:val="28"/>
        </w:rPr>
        <w:lastRenderedPageBreak/>
        <w:t xml:space="preserve">2 ФОНД ОЦЕНОЧНЫХ </w:t>
      </w:r>
      <w:r w:rsidR="007B30CF" w:rsidRPr="004B68C8">
        <w:rPr>
          <w:b/>
          <w:sz w:val="28"/>
          <w:szCs w:val="28"/>
        </w:rPr>
        <w:t>МАТЕРИАЛОВ</w:t>
      </w:r>
      <w:r w:rsidRPr="004B68C8">
        <w:rPr>
          <w:b/>
          <w:sz w:val="28"/>
          <w:szCs w:val="28"/>
        </w:rPr>
        <w:t xml:space="preserve"> </w:t>
      </w:r>
    </w:p>
    <w:p w:rsidR="002B3256" w:rsidRPr="004B68C8" w:rsidRDefault="002B3256" w:rsidP="001B0743">
      <w:pPr>
        <w:spacing w:before="120" w:after="120"/>
        <w:ind w:firstLine="709"/>
        <w:jc w:val="center"/>
        <w:rPr>
          <w:b/>
          <w:sz w:val="28"/>
          <w:szCs w:val="28"/>
        </w:rPr>
      </w:pPr>
      <w:r w:rsidRPr="004B68C8">
        <w:rPr>
          <w:b/>
          <w:sz w:val="28"/>
          <w:szCs w:val="28"/>
        </w:rPr>
        <w:t>ДЛЯ ПРОМЕЖУТОЧНОЙ АТТЕСТАЦИИ</w:t>
      </w:r>
    </w:p>
    <w:p w:rsidR="001B0743" w:rsidRDefault="009B05A6" w:rsidP="001B0743">
      <w:pPr>
        <w:jc w:val="center"/>
        <w:rPr>
          <w:b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Тесты</w:t>
      </w:r>
      <w:r w:rsidR="002B3256" w:rsidRPr="004B68C8">
        <w:rPr>
          <w:b/>
          <w:color w:val="000000"/>
          <w:sz w:val="28"/>
          <w:szCs w:val="28"/>
        </w:rPr>
        <w:t xml:space="preserve"> промежуточной аттестации</w:t>
      </w:r>
      <w:r w:rsidR="002B3256" w:rsidRPr="004B68C8">
        <w:rPr>
          <w:b/>
          <w:sz w:val="28"/>
          <w:szCs w:val="28"/>
        </w:rPr>
        <w:t xml:space="preserve"> (экзамена) </w:t>
      </w:r>
    </w:p>
    <w:p w:rsidR="002B3256" w:rsidRPr="004B68C8" w:rsidRDefault="002B3256" w:rsidP="001B0743">
      <w:pPr>
        <w:jc w:val="center"/>
        <w:rPr>
          <w:b/>
          <w:sz w:val="28"/>
          <w:szCs w:val="28"/>
        </w:rPr>
      </w:pPr>
      <w:r w:rsidRPr="004B68C8">
        <w:rPr>
          <w:b/>
          <w:sz w:val="28"/>
          <w:szCs w:val="28"/>
        </w:rPr>
        <w:t>(</w:t>
      </w:r>
      <w:proofErr w:type="gramStart"/>
      <w:r w:rsidR="004B68C8" w:rsidRPr="004B68C8">
        <w:rPr>
          <w:b/>
          <w:sz w:val="28"/>
          <w:szCs w:val="28"/>
        </w:rPr>
        <w:t>ОК</w:t>
      </w:r>
      <w:proofErr w:type="gramEnd"/>
      <w:r w:rsidR="004B68C8" w:rsidRPr="004B68C8">
        <w:rPr>
          <w:b/>
          <w:sz w:val="28"/>
          <w:szCs w:val="28"/>
        </w:rPr>
        <w:t xml:space="preserve"> 01.</w:t>
      </w:r>
      <w:r w:rsidR="00BC40FA" w:rsidRPr="004B68C8">
        <w:rPr>
          <w:b/>
          <w:sz w:val="28"/>
          <w:szCs w:val="28"/>
        </w:rPr>
        <w:t xml:space="preserve">, </w:t>
      </w:r>
      <w:r w:rsidR="004B68C8" w:rsidRPr="004B68C8">
        <w:rPr>
          <w:b/>
          <w:sz w:val="28"/>
          <w:szCs w:val="28"/>
        </w:rPr>
        <w:t>ОК 02.</w:t>
      </w:r>
      <w:r w:rsidR="00BC40FA" w:rsidRPr="004B68C8">
        <w:rPr>
          <w:b/>
          <w:sz w:val="28"/>
          <w:szCs w:val="28"/>
        </w:rPr>
        <w:t xml:space="preserve">, </w:t>
      </w:r>
      <w:r w:rsidR="004B68C8" w:rsidRPr="004B68C8">
        <w:rPr>
          <w:b/>
          <w:sz w:val="28"/>
          <w:szCs w:val="28"/>
        </w:rPr>
        <w:t>ПК 1.2.</w:t>
      </w:r>
      <w:r w:rsidR="00BC40FA" w:rsidRPr="004B68C8">
        <w:rPr>
          <w:b/>
          <w:sz w:val="28"/>
          <w:szCs w:val="28"/>
        </w:rPr>
        <w:t xml:space="preserve">, </w:t>
      </w:r>
      <w:r w:rsidR="004B68C8" w:rsidRPr="004B68C8">
        <w:rPr>
          <w:b/>
          <w:sz w:val="28"/>
          <w:szCs w:val="28"/>
        </w:rPr>
        <w:t>ПК 1.4.</w:t>
      </w:r>
      <w:r w:rsidRPr="004B68C8">
        <w:rPr>
          <w:b/>
          <w:sz w:val="28"/>
          <w:szCs w:val="28"/>
        </w:rPr>
        <w:t>)</w:t>
      </w:r>
    </w:p>
    <w:p w:rsidR="00BC40FA" w:rsidRPr="004B68C8" w:rsidRDefault="00BC40FA" w:rsidP="001B0743">
      <w:pPr>
        <w:jc w:val="center"/>
        <w:rPr>
          <w:sz w:val="28"/>
          <w:szCs w:val="28"/>
        </w:rPr>
      </w:pPr>
    </w:p>
    <w:p w:rsidR="001024A6" w:rsidRPr="004B68C8" w:rsidRDefault="001024A6" w:rsidP="001B0743">
      <w:pPr>
        <w:jc w:val="center"/>
        <w:rPr>
          <w:b/>
          <w:bCs/>
          <w:sz w:val="28"/>
          <w:szCs w:val="28"/>
        </w:rPr>
      </w:pPr>
      <w:r w:rsidRPr="004B68C8">
        <w:rPr>
          <w:b/>
          <w:bCs/>
          <w:sz w:val="28"/>
          <w:szCs w:val="28"/>
        </w:rPr>
        <w:t>ТЕСТ №1</w:t>
      </w:r>
    </w:p>
    <w:p w:rsidR="001024A6" w:rsidRPr="004B68C8" w:rsidRDefault="001024A6" w:rsidP="001B0743">
      <w:pPr>
        <w:jc w:val="center"/>
        <w:rPr>
          <w:color w:val="000000"/>
          <w:sz w:val="28"/>
          <w:szCs w:val="28"/>
        </w:rPr>
      </w:pPr>
      <w:r w:rsidRPr="004B68C8">
        <w:rPr>
          <w:b/>
          <w:bCs/>
          <w:sz w:val="28"/>
          <w:szCs w:val="28"/>
        </w:rPr>
        <w:t>ПРОМЕЖУТ</w:t>
      </w:r>
      <w:r w:rsidR="001B0743">
        <w:rPr>
          <w:b/>
          <w:bCs/>
          <w:sz w:val="28"/>
          <w:szCs w:val="28"/>
        </w:rPr>
        <w:t>ОЧНОЙ АТТЕСТАЦИИ ПО ДИСЦИПЛИНЕ «ФИЗИКА»</w:t>
      </w:r>
      <w:r w:rsidRPr="004B68C8">
        <w:rPr>
          <w:b/>
          <w:bCs/>
          <w:sz w:val="28"/>
          <w:szCs w:val="28"/>
        </w:rPr>
        <w:t xml:space="preserve"> (СПО)</w:t>
      </w:r>
    </w:p>
    <w:p w:rsidR="001024A6" w:rsidRPr="004B68C8" w:rsidRDefault="001024A6" w:rsidP="001B0743">
      <w:pPr>
        <w:pStyle w:val="31"/>
        <w:spacing w:after="0"/>
        <w:rPr>
          <w:sz w:val="28"/>
          <w:szCs w:val="28"/>
        </w:rPr>
      </w:pPr>
    </w:p>
    <w:p w:rsidR="001024A6" w:rsidRPr="004B68C8" w:rsidRDefault="001024A6" w:rsidP="001B0743">
      <w:pPr>
        <w:ind w:left="539" w:right="459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1. Перемещение - это …</w:t>
      </w:r>
    </w:p>
    <w:p w:rsidR="001024A6" w:rsidRPr="004B68C8" w:rsidRDefault="001024A6" w:rsidP="001B0743">
      <w:pPr>
        <w:ind w:left="539" w:right="459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а) путь, пройденный между пунктами</w:t>
      </w:r>
      <w:proofErr w:type="gramStart"/>
      <w:r w:rsidRPr="004B68C8">
        <w:rPr>
          <w:color w:val="000000"/>
          <w:sz w:val="28"/>
          <w:szCs w:val="28"/>
        </w:rPr>
        <w:t xml:space="preserve"> А</w:t>
      </w:r>
      <w:proofErr w:type="gramEnd"/>
      <w:r w:rsidRPr="004B68C8">
        <w:rPr>
          <w:color w:val="000000"/>
          <w:sz w:val="28"/>
          <w:szCs w:val="28"/>
        </w:rPr>
        <w:t xml:space="preserve"> и В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б) расстояние между пунктами</w:t>
      </w:r>
      <w:proofErr w:type="gramStart"/>
      <w:r w:rsidRPr="004B68C8">
        <w:rPr>
          <w:color w:val="000000"/>
          <w:sz w:val="28"/>
          <w:szCs w:val="28"/>
        </w:rPr>
        <w:t xml:space="preserve"> А</w:t>
      </w:r>
      <w:proofErr w:type="gramEnd"/>
      <w:r w:rsidRPr="004B68C8">
        <w:rPr>
          <w:color w:val="000000"/>
          <w:sz w:val="28"/>
          <w:szCs w:val="28"/>
        </w:rPr>
        <w:t xml:space="preserve"> и В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в) вектор, проведенный из начального положения движущейся точки в положение ее в данный момент времени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г) сумма длин всех участков траектории</w:t>
      </w:r>
    </w:p>
    <w:p w:rsidR="001024A6" w:rsidRPr="004B68C8" w:rsidRDefault="001024A6" w:rsidP="001B0743">
      <w:pPr>
        <w:ind w:left="540" w:right="458"/>
        <w:jc w:val="both"/>
        <w:rPr>
          <w:color w:val="000000"/>
          <w:sz w:val="28"/>
          <w:szCs w:val="28"/>
        </w:rPr>
      </w:pP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2. По третьему закону Ньютона силы, возникающие в результате взаимодействия тел…</w:t>
      </w:r>
    </w:p>
    <w:p w:rsidR="001024A6" w:rsidRPr="004B68C8" w:rsidRDefault="001024A6" w:rsidP="001B0743">
      <w:pPr>
        <w:ind w:left="540" w:right="458"/>
        <w:outlineLvl w:val="0"/>
        <w:rPr>
          <w:color w:val="000000"/>
          <w:sz w:val="28"/>
          <w:szCs w:val="28"/>
        </w:rPr>
      </w:pPr>
      <w:bookmarkStart w:id="10" w:name="_Toc38965549"/>
      <w:bookmarkStart w:id="11" w:name="_Toc41580568"/>
      <w:r w:rsidRPr="004B68C8">
        <w:rPr>
          <w:color w:val="000000"/>
          <w:sz w:val="28"/>
          <w:szCs w:val="28"/>
        </w:rPr>
        <w:t xml:space="preserve">а) не </w:t>
      </w:r>
      <w:proofErr w:type="gramStart"/>
      <w:r w:rsidRPr="004B68C8">
        <w:rPr>
          <w:color w:val="000000"/>
          <w:sz w:val="28"/>
          <w:szCs w:val="28"/>
        </w:rPr>
        <w:t>равны</w:t>
      </w:r>
      <w:proofErr w:type="gramEnd"/>
      <w:r w:rsidRPr="004B68C8">
        <w:rPr>
          <w:color w:val="000000"/>
          <w:sz w:val="28"/>
          <w:szCs w:val="28"/>
        </w:rPr>
        <w:t xml:space="preserve"> по величине, но одинаково направлены</w:t>
      </w:r>
      <w:bookmarkEnd w:id="10"/>
      <w:bookmarkEnd w:id="11"/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б) не </w:t>
      </w:r>
      <w:proofErr w:type="gramStart"/>
      <w:r w:rsidRPr="004B68C8">
        <w:rPr>
          <w:color w:val="000000"/>
          <w:sz w:val="28"/>
          <w:szCs w:val="28"/>
        </w:rPr>
        <w:t>равны</w:t>
      </w:r>
      <w:proofErr w:type="gramEnd"/>
      <w:r w:rsidRPr="004B68C8">
        <w:rPr>
          <w:color w:val="000000"/>
          <w:sz w:val="28"/>
          <w:szCs w:val="28"/>
        </w:rPr>
        <w:t xml:space="preserve"> по величине, но противоположно направлены</w:t>
      </w:r>
    </w:p>
    <w:p w:rsidR="001024A6" w:rsidRPr="004B68C8" w:rsidRDefault="001024A6" w:rsidP="001B0743">
      <w:pPr>
        <w:ind w:left="540" w:right="458"/>
        <w:outlineLvl w:val="0"/>
        <w:rPr>
          <w:color w:val="000000"/>
          <w:sz w:val="28"/>
          <w:szCs w:val="28"/>
        </w:rPr>
      </w:pPr>
      <w:bookmarkStart w:id="12" w:name="_Toc38965550"/>
      <w:bookmarkStart w:id="13" w:name="_Toc41580569"/>
      <w:r w:rsidRPr="004B68C8">
        <w:rPr>
          <w:color w:val="000000"/>
          <w:sz w:val="28"/>
          <w:szCs w:val="28"/>
        </w:rPr>
        <w:t xml:space="preserve">в) </w:t>
      </w:r>
      <w:proofErr w:type="gramStart"/>
      <w:r w:rsidRPr="004B68C8">
        <w:rPr>
          <w:color w:val="000000"/>
          <w:sz w:val="28"/>
          <w:szCs w:val="28"/>
        </w:rPr>
        <w:t>равны</w:t>
      </w:r>
      <w:proofErr w:type="gramEnd"/>
      <w:r w:rsidRPr="004B68C8">
        <w:rPr>
          <w:color w:val="000000"/>
          <w:sz w:val="28"/>
          <w:szCs w:val="28"/>
        </w:rPr>
        <w:t xml:space="preserve"> по величине и одинаково направлены</w:t>
      </w:r>
      <w:bookmarkEnd w:id="12"/>
      <w:bookmarkEnd w:id="13"/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г) </w:t>
      </w:r>
      <w:proofErr w:type="gramStart"/>
      <w:r w:rsidRPr="004B68C8">
        <w:rPr>
          <w:color w:val="000000"/>
          <w:sz w:val="28"/>
          <w:szCs w:val="28"/>
        </w:rPr>
        <w:t>равны</w:t>
      </w:r>
      <w:proofErr w:type="gramEnd"/>
      <w:r w:rsidRPr="004B68C8">
        <w:rPr>
          <w:color w:val="000000"/>
          <w:sz w:val="28"/>
          <w:szCs w:val="28"/>
        </w:rPr>
        <w:t xml:space="preserve"> по величине и противоположно направлены</w:t>
      </w:r>
    </w:p>
    <w:p w:rsidR="001024A6" w:rsidRPr="004B68C8" w:rsidRDefault="001024A6" w:rsidP="001B0743">
      <w:pPr>
        <w:ind w:left="540" w:right="458"/>
        <w:jc w:val="both"/>
        <w:rPr>
          <w:color w:val="000000"/>
          <w:sz w:val="28"/>
          <w:szCs w:val="28"/>
        </w:rPr>
      </w:pPr>
    </w:p>
    <w:p w:rsidR="001024A6" w:rsidRPr="004B68C8" w:rsidRDefault="001024A6" w:rsidP="001B0743">
      <w:pPr>
        <w:ind w:left="540" w:right="458"/>
        <w:jc w:val="both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 xml:space="preserve">3. К стержню приложены три одинаковых по модулю силы, как показано на рисунке. Ось вращения перпендикулярна плоскости рисунка и проходит через точку О. </w:t>
      </w:r>
    </w:p>
    <w:p w:rsidR="001024A6" w:rsidRPr="004B68C8" w:rsidRDefault="00D906C9" w:rsidP="001B0743">
      <w:pPr>
        <w:ind w:left="540" w:right="458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152525" cy="15240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4B68C8" w:rsidRDefault="001024A6" w:rsidP="001B0743">
      <w:pPr>
        <w:ind w:left="540" w:right="458"/>
        <w:outlineLvl w:val="0"/>
        <w:rPr>
          <w:color w:val="000000"/>
          <w:sz w:val="28"/>
          <w:szCs w:val="28"/>
        </w:rPr>
      </w:pPr>
      <w:bookmarkStart w:id="14" w:name="_Toc38965551"/>
      <w:bookmarkStart w:id="15" w:name="_Toc41580570"/>
      <w:r w:rsidRPr="004B68C8">
        <w:rPr>
          <w:color w:val="000000"/>
          <w:sz w:val="28"/>
          <w:szCs w:val="28"/>
        </w:rPr>
        <w:t>Вектор результирующего момента сил  направлен …</w:t>
      </w:r>
      <w:bookmarkEnd w:id="14"/>
      <w:bookmarkEnd w:id="15"/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а) влево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б) вдоль оси вращения «от нас»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в) вдоль оси вращения «к нам»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г) вправо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д) невозможно определить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</w:p>
    <w:p w:rsidR="001B0743" w:rsidRDefault="001B0743" w:rsidP="001B0743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B0743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B0743">
      <w:pPr>
        <w:ind w:left="540" w:right="458"/>
        <w:rPr>
          <w:b/>
          <w:color w:val="000000"/>
          <w:sz w:val="28"/>
          <w:szCs w:val="28"/>
        </w:rPr>
      </w:pP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lastRenderedPageBreak/>
        <w:t xml:space="preserve">4. Работа при перемещении тела весом в 100 Н вверх на </w:t>
      </w:r>
      <w:smartTag w:uri="urn:schemas-microsoft-com:office:smarttags" w:element="metricconverter">
        <w:smartTagPr>
          <w:attr w:name="ProductID" w:val="20 м"/>
        </w:smartTagPr>
        <w:r w:rsidRPr="004B68C8">
          <w:rPr>
            <w:b/>
            <w:color w:val="000000"/>
            <w:sz w:val="28"/>
            <w:szCs w:val="28"/>
          </w:rPr>
          <w:t>20 м</w:t>
        </w:r>
      </w:smartTag>
      <w:r w:rsidRPr="004B68C8">
        <w:rPr>
          <w:b/>
          <w:color w:val="000000"/>
          <w:sz w:val="28"/>
          <w:szCs w:val="28"/>
        </w:rPr>
        <w:t xml:space="preserve"> равна ...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а) 5 Дж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б) 200 000 Дж</w:t>
      </w:r>
    </w:p>
    <w:p w:rsidR="001024A6" w:rsidRPr="004B68C8" w:rsidRDefault="001024A6" w:rsidP="001B0743">
      <w:pPr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        в) 0,2 Дж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г) 2000 Дж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5.  Какое из приведенных ниже уравнений соответствует изоте</w:t>
      </w:r>
      <w:r w:rsidRPr="004B68C8">
        <w:rPr>
          <w:b/>
          <w:color w:val="000000"/>
          <w:sz w:val="28"/>
          <w:szCs w:val="28"/>
        </w:rPr>
        <w:t>р</w:t>
      </w:r>
      <w:r w:rsidRPr="004B68C8">
        <w:rPr>
          <w:b/>
          <w:color w:val="000000"/>
          <w:sz w:val="28"/>
          <w:szCs w:val="28"/>
        </w:rPr>
        <w:t>мическому процессу в идеальном газе?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а) </w:t>
      </w:r>
      <w:r w:rsidRPr="004B68C8">
        <w:rPr>
          <w:position w:val="-30"/>
          <w:sz w:val="28"/>
          <w:szCs w:val="28"/>
        </w:rPr>
        <w:object w:dxaOrig="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.75pt" o:ole="">
            <v:imagedata r:id="rId15" o:title=""/>
          </v:shape>
          <o:OLEObject Type="Embed" ProgID="Equation.3" ShapeID="_x0000_i1025" DrawAspect="Content" ObjectID="_1653122902" r:id="rId16"/>
        </w:objec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б) </w:t>
      </w:r>
      <w:r w:rsidRPr="004B68C8">
        <w:rPr>
          <w:position w:val="-10"/>
          <w:sz w:val="28"/>
          <w:szCs w:val="28"/>
        </w:rPr>
        <w:object w:dxaOrig="1080" w:dyaOrig="340">
          <v:shape id="_x0000_i1026" type="#_x0000_t75" style="width:54pt;height:17.25pt" o:ole="">
            <v:imagedata r:id="rId17" o:title=""/>
          </v:shape>
          <o:OLEObject Type="Embed" ProgID="Equation.3" ShapeID="_x0000_i1026" DrawAspect="Content" ObjectID="_1653122903" r:id="rId18"/>
        </w:objec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в) </w:t>
      </w:r>
      <w:r w:rsidRPr="004B68C8">
        <w:rPr>
          <w:position w:val="-30"/>
          <w:sz w:val="28"/>
          <w:szCs w:val="28"/>
        </w:rPr>
        <w:object w:dxaOrig="800" w:dyaOrig="680">
          <v:shape id="_x0000_i1027" type="#_x0000_t75" style="width:39.75pt;height:33.75pt" o:ole="">
            <v:imagedata r:id="rId19" o:title=""/>
          </v:shape>
          <o:OLEObject Type="Embed" ProgID="Equation.3" ShapeID="_x0000_i1027" DrawAspect="Content" ObjectID="_1653122904" r:id="rId20"/>
        </w:object>
      </w:r>
    </w:p>
    <w:p w:rsidR="001024A6" w:rsidRPr="004B68C8" w:rsidRDefault="001024A6" w:rsidP="001B0743">
      <w:pPr>
        <w:ind w:left="540" w:right="458"/>
        <w:rPr>
          <w:position w:val="-30"/>
          <w:sz w:val="28"/>
          <w:szCs w:val="28"/>
        </w:rPr>
      </w:pPr>
      <w:r w:rsidRPr="004B68C8">
        <w:rPr>
          <w:color w:val="000000"/>
          <w:sz w:val="28"/>
          <w:szCs w:val="28"/>
        </w:rPr>
        <w:t xml:space="preserve">г) </w:t>
      </w:r>
      <w:r w:rsidRPr="004B68C8">
        <w:rPr>
          <w:position w:val="-30"/>
          <w:sz w:val="28"/>
          <w:szCs w:val="28"/>
        </w:rPr>
        <w:object w:dxaOrig="800" w:dyaOrig="680">
          <v:shape id="_x0000_i1028" type="#_x0000_t75" style="width:39.75pt;height:33.75pt" o:ole="">
            <v:imagedata r:id="rId21" o:title=""/>
          </v:shape>
          <o:OLEObject Type="Embed" ProgID="Equation.3" ShapeID="_x0000_i1028" DrawAspect="Content" ObjectID="_1653122905" r:id="rId22"/>
        </w:object>
      </w: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6.  Для молекулы кислорода (О</w:t>
      </w:r>
      <w:r w:rsidRPr="004B68C8">
        <w:rPr>
          <w:b/>
          <w:color w:val="000000"/>
          <w:sz w:val="28"/>
          <w:szCs w:val="28"/>
          <w:vertAlign w:val="subscript"/>
        </w:rPr>
        <w:t>2</w:t>
      </w:r>
      <w:r w:rsidRPr="004B68C8">
        <w:rPr>
          <w:b/>
          <w:color w:val="000000"/>
          <w:sz w:val="28"/>
          <w:szCs w:val="28"/>
        </w:rPr>
        <w:t>) число степеней свободы мол</w:t>
      </w:r>
      <w:r w:rsidRPr="004B68C8">
        <w:rPr>
          <w:b/>
          <w:color w:val="000000"/>
          <w:sz w:val="28"/>
          <w:szCs w:val="28"/>
        </w:rPr>
        <w:t>е</w:t>
      </w:r>
      <w:r w:rsidRPr="004B68C8">
        <w:rPr>
          <w:b/>
          <w:color w:val="000000"/>
          <w:sz w:val="28"/>
          <w:szCs w:val="28"/>
        </w:rPr>
        <w:t xml:space="preserve">кулы </w:t>
      </w:r>
      <w:r w:rsidRPr="004B68C8">
        <w:rPr>
          <w:b/>
          <w:i/>
          <w:color w:val="000000"/>
          <w:sz w:val="28"/>
          <w:szCs w:val="28"/>
        </w:rPr>
        <w:t xml:space="preserve"> </w:t>
      </w:r>
      <w:r w:rsidRPr="004B68C8">
        <w:rPr>
          <w:b/>
          <w:color w:val="000000"/>
          <w:sz w:val="28"/>
          <w:szCs w:val="28"/>
        </w:rPr>
        <w:t>равно…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color w:val="000000"/>
          <w:sz w:val="28"/>
          <w:szCs w:val="28"/>
        </w:rPr>
        <w:t>а) 5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color w:val="000000"/>
          <w:sz w:val="28"/>
          <w:szCs w:val="28"/>
        </w:rPr>
        <w:t>б) 0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color w:val="000000"/>
          <w:sz w:val="28"/>
          <w:szCs w:val="28"/>
        </w:rPr>
        <w:t>в) 3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color w:val="000000"/>
          <w:sz w:val="28"/>
          <w:szCs w:val="28"/>
        </w:rPr>
        <w:t>г) 2</w:t>
      </w:r>
    </w:p>
    <w:p w:rsidR="001B0743" w:rsidRDefault="001B0743" w:rsidP="001B0743">
      <w:pPr>
        <w:widowControl w:val="0"/>
        <w:ind w:left="540" w:right="458"/>
        <w:jc w:val="both"/>
        <w:rPr>
          <w:b/>
          <w:color w:val="000000"/>
          <w:sz w:val="28"/>
          <w:szCs w:val="28"/>
        </w:rPr>
      </w:pPr>
    </w:p>
    <w:p w:rsidR="001024A6" w:rsidRPr="004B68C8" w:rsidRDefault="001024A6" w:rsidP="001B0743">
      <w:pPr>
        <w:widowControl w:val="0"/>
        <w:ind w:left="540" w:right="458"/>
        <w:jc w:val="both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7.  Источником электростатического поля является …</w:t>
      </w:r>
    </w:p>
    <w:p w:rsidR="001024A6" w:rsidRPr="004B68C8" w:rsidRDefault="001024A6" w:rsidP="001B0743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а) проводник с током</w:t>
      </w:r>
    </w:p>
    <w:p w:rsidR="001024A6" w:rsidRPr="004B68C8" w:rsidRDefault="001024A6" w:rsidP="001B0743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б) неподвижный электрический заряд</w:t>
      </w:r>
    </w:p>
    <w:p w:rsidR="001024A6" w:rsidRPr="004B68C8" w:rsidRDefault="001024A6" w:rsidP="001B0743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в) электромагнит</w:t>
      </w:r>
    </w:p>
    <w:p w:rsidR="001024A6" w:rsidRPr="004B68C8" w:rsidRDefault="001024A6" w:rsidP="001B0743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4B68C8">
        <w:rPr>
          <w:color w:val="000000"/>
          <w:sz w:val="28"/>
          <w:szCs w:val="28"/>
        </w:rPr>
        <w:t>г) постоянный магнит</w:t>
      </w:r>
    </w:p>
    <w:p w:rsidR="001024A6" w:rsidRPr="004B68C8" w:rsidRDefault="001024A6" w:rsidP="001B0743">
      <w:pPr>
        <w:ind w:left="540" w:right="458"/>
        <w:rPr>
          <w:position w:val="-30"/>
          <w:sz w:val="28"/>
          <w:szCs w:val="28"/>
        </w:rPr>
      </w:pPr>
    </w:p>
    <w:p w:rsidR="001024A6" w:rsidRPr="004B68C8" w:rsidRDefault="001024A6" w:rsidP="001B0743">
      <w:pPr>
        <w:widowControl w:val="0"/>
        <w:ind w:left="540" w:right="458"/>
        <w:jc w:val="both"/>
        <w:rPr>
          <w:b/>
          <w:sz w:val="28"/>
          <w:szCs w:val="28"/>
        </w:rPr>
      </w:pPr>
      <w:r w:rsidRPr="005D0739">
        <w:rPr>
          <w:b/>
          <w:sz w:val="28"/>
          <w:szCs w:val="28"/>
        </w:rPr>
        <w:t>8. Магнитное</w:t>
      </w:r>
      <w:r w:rsidRPr="004B68C8">
        <w:rPr>
          <w:b/>
          <w:sz w:val="28"/>
          <w:szCs w:val="28"/>
        </w:rPr>
        <w:t xml:space="preserve"> поле возникает при …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а) взаимодействии электрических зарядов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б) движении электрических зарядов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в) взаимодействии проводников с током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г) взаимодействии электрических зарядов и токов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b/>
          <w:sz w:val="28"/>
          <w:szCs w:val="28"/>
        </w:rPr>
        <w:t>9. Сила Ампера</w:t>
      </w:r>
      <w:r w:rsidRPr="004B68C8">
        <w:rPr>
          <w:b/>
          <w:sz w:val="28"/>
          <w:szCs w:val="28"/>
        </w:rPr>
        <w:t>, действующая на проводник с током</w:t>
      </w:r>
      <w:r w:rsidRPr="004B68C8">
        <w:rPr>
          <w:sz w:val="28"/>
          <w:szCs w:val="28"/>
        </w:rPr>
        <w:t xml:space="preserve"> </w:t>
      </w:r>
      <w:r w:rsidRPr="004B68C8">
        <w:rPr>
          <w:b/>
          <w:i/>
          <w:sz w:val="28"/>
          <w:szCs w:val="28"/>
        </w:rPr>
        <w:t>I</w:t>
      </w:r>
      <w:r w:rsidRPr="004B68C8">
        <w:rPr>
          <w:sz w:val="28"/>
          <w:szCs w:val="28"/>
        </w:rPr>
        <w:t>, помеще</w:t>
      </w:r>
      <w:r w:rsidRPr="004B68C8">
        <w:rPr>
          <w:sz w:val="28"/>
          <w:szCs w:val="28"/>
        </w:rPr>
        <w:t>н</w:t>
      </w:r>
      <w:r w:rsidRPr="004B68C8">
        <w:rPr>
          <w:sz w:val="28"/>
          <w:szCs w:val="28"/>
        </w:rPr>
        <w:t xml:space="preserve">ный в магнитное поле с индукцией </w:t>
      </w:r>
      <w:r w:rsidRPr="004B68C8">
        <w:rPr>
          <w:position w:val="-4"/>
          <w:sz w:val="28"/>
          <w:szCs w:val="28"/>
        </w:rPr>
        <w:object w:dxaOrig="240" w:dyaOrig="320">
          <v:shape id="_x0000_i1029" type="#_x0000_t75" style="width:12pt;height:15.75pt" o:ole="">
            <v:imagedata r:id="rId23" o:title=""/>
          </v:shape>
          <o:OLEObject Type="Embed" ProgID="Equation.DSMT4" ShapeID="_x0000_i1029" DrawAspect="Content" ObjectID="_1653122906" r:id="rId24"/>
        </w:object>
      </w:r>
      <w:r w:rsidRPr="004B68C8">
        <w:rPr>
          <w:sz w:val="28"/>
          <w:szCs w:val="28"/>
        </w:rPr>
        <w:t>,  направлена…</w:t>
      </w:r>
    </w:p>
    <w:p w:rsidR="001024A6" w:rsidRPr="004B68C8" w:rsidRDefault="00D906C9" w:rsidP="001B0743">
      <w:pPr>
        <w:widowControl w:val="0"/>
        <w:ind w:left="540" w:right="458" w:firstLine="126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00225" cy="723900"/>
            <wp:effectExtent l="19050" t="0" r="9525" b="0"/>
            <wp:docPr id="7" name="Рисунок 49" descr="16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16.3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а) перпендикулярно плоскости рисунка « к нам»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б) перпендикулярно плоскости рисунка «от нас»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в) вниз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lastRenderedPageBreak/>
        <w:t>г) вправо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</w:p>
    <w:p w:rsidR="001024A6" w:rsidRPr="004B68C8" w:rsidRDefault="001024A6" w:rsidP="001B0743">
      <w:pPr>
        <w:ind w:left="513"/>
        <w:rPr>
          <w:color w:val="000000"/>
          <w:sz w:val="28"/>
          <w:szCs w:val="28"/>
          <w:shd w:val="clear" w:color="auto" w:fill="FFFFFF"/>
        </w:rPr>
      </w:pPr>
      <w:r w:rsidRPr="004B68C8">
        <w:rPr>
          <w:b/>
          <w:color w:val="000000"/>
          <w:sz w:val="28"/>
          <w:szCs w:val="28"/>
        </w:rPr>
        <w:t xml:space="preserve">10. </w:t>
      </w:r>
      <w:r w:rsidRPr="004B68C8">
        <w:rPr>
          <w:b/>
          <w:color w:val="000000"/>
          <w:sz w:val="28"/>
          <w:szCs w:val="28"/>
          <w:shd w:val="clear" w:color="auto" w:fill="FFFFFF"/>
        </w:rPr>
        <w:t>Мяч, спокойно лежавший на столе вагона</w:t>
      </w:r>
      <w:r w:rsidRPr="004B68C8">
        <w:rPr>
          <w:color w:val="000000"/>
          <w:sz w:val="28"/>
          <w:szCs w:val="28"/>
          <w:shd w:val="clear" w:color="auto" w:fill="FFFFFF"/>
        </w:rPr>
        <w:t xml:space="preserve"> при равномерном дв</w:t>
      </w:r>
      <w:r w:rsidRPr="004B68C8">
        <w:rPr>
          <w:color w:val="000000"/>
          <w:sz w:val="28"/>
          <w:szCs w:val="28"/>
          <w:shd w:val="clear" w:color="auto" w:fill="FFFFFF"/>
        </w:rPr>
        <w:t>и</w:t>
      </w:r>
      <w:r w:rsidRPr="004B68C8">
        <w:rPr>
          <w:color w:val="000000"/>
          <w:sz w:val="28"/>
          <w:szCs w:val="28"/>
          <w:shd w:val="clear" w:color="auto" w:fill="FFFFFF"/>
        </w:rPr>
        <w:t>же</w:t>
      </w:r>
      <w:r w:rsidRPr="004B68C8">
        <w:rPr>
          <w:color w:val="000000"/>
          <w:sz w:val="28"/>
          <w:szCs w:val="28"/>
          <w:shd w:val="clear" w:color="auto" w:fill="FFFFFF"/>
        </w:rPr>
        <w:softHyphen/>
        <w:t>нии поезда, покатился вперед по направлению движения поезда. На ка</w:t>
      </w:r>
      <w:r w:rsidRPr="004B68C8">
        <w:rPr>
          <w:color w:val="000000"/>
          <w:sz w:val="28"/>
          <w:szCs w:val="28"/>
          <w:shd w:val="clear" w:color="auto" w:fill="FFFFFF"/>
        </w:rPr>
        <w:softHyphen/>
        <w:t>кое изменение в движении поезда ука</w:t>
      </w:r>
      <w:r w:rsidRPr="004B68C8">
        <w:rPr>
          <w:color w:val="000000"/>
          <w:sz w:val="28"/>
          <w:szCs w:val="28"/>
          <w:shd w:val="clear" w:color="auto" w:fill="FFFFFF"/>
        </w:rPr>
        <w:softHyphen/>
        <w:t>зывает каждый из перечисленных слу</w:t>
      </w:r>
      <w:r w:rsidRPr="004B68C8">
        <w:rPr>
          <w:color w:val="000000"/>
          <w:sz w:val="28"/>
          <w:szCs w:val="28"/>
          <w:shd w:val="clear" w:color="auto" w:fill="FFFFFF"/>
        </w:rPr>
        <w:softHyphen/>
        <w:t>чаев?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а) невозможно определить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б) поезд поворачивает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в) поезд ускоряется</w:t>
      </w:r>
    </w:p>
    <w:p w:rsidR="001024A6" w:rsidRPr="004B68C8" w:rsidRDefault="001024A6" w:rsidP="001B0743">
      <w:pPr>
        <w:ind w:left="540" w:right="458"/>
        <w:rPr>
          <w:color w:val="000000"/>
          <w:sz w:val="28"/>
          <w:szCs w:val="28"/>
        </w:rPr>
      </w:pPr>
      <w:r w:rsidRPr="004B68C8">
        <w:rPr>
          <w:sz w:val="28"/>
          <w:szCs w:val="28"/>
        </w:rPr>
        <w:t>г) поезд тормозит</w:t>
      </w: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</w:p>
    <w:p w:rsidR="001024A6" w:rsidRPr="004B68C8" w:rsidRDefault="001024A6" w:rsidP="001B0743">
      <w:pPr>
        <w:ind w:left="540" w:right="458"/>
        <w:rPr>
          <w:b/>
          <w:color w:val="000000"/>
          <w:sz w:val="28"/>
          <w:szCs w:val="28"/>
        </w:rPr>
      </w:pPr>
      <w:r w:rsidRPr="004B68C8">
        <w:rPr>
          <w:b/>
          <w:color w:val="000000"/>
          <w:sz w:val="28"/>
          <w:szCs w:val="28"/>
        </w:rPr>
        <w:t>11. Радужные пятна на луже, в которую попал бензин, обусло</w:t>
      </w:r>
      <w:r w:rsidRPr="004B68C8">
        <w:rPr>
          <w:b/>
          <w:color w:val="000000"/>
          <w:sz w:val="28"/>
          <w:szCs w:val="28"/>
        </w:rPr>
        <w:t>в</w:t>
      </w:r>
      <w:r w:rsidRPr="004B68C8">
        <w:rPr>
          <w:b/>
          <w:color w:val="000000"/>
          <w:sz w:val="28"/>
          <w:szCs w:val="28"/>
        </w:rPr>
        <w:t>лены явлением...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а) дифракции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б) интерференции</w:t>
      </w:r>
    </w:p>
    <w:p w:rsidR="001024A6" w:rsidRPr="004B68C8" w:rsidRDefault="001024A6" w:rsidP="001B0743">
      <w:pPr>
        <w:widowControl w:val="0"/>
        <w:ind w:left="540" w:right="458"/>
        <w:jc w:val="both"/>
        <w:rPr>
          <w:sz w:val="28"/>
          <w:szCs w:val="28"/>
        </w:rPr>
      </w:pPr>
      <w:r w:rsidRPr="004B68C8">
        <w:rPr>
          <w:sz w:val="28"/>
          <w:szCs w:val="28"/>
        </w:rPr>
        <w:t>в) поляризации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sz w:val="28"/>
          <w:szCs w:val="28"/>
        </w:rPr>
        <w:t>г) преломления света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</w:p>
    <w:p w:rsidR="001024A6" w:rsidRPr="004B68C8" w:rsidRDefault="001024A6" w:rsidP="001B0743">
      <w:pPr>
        <w:ind w:left="540" w:right="458"/>
        <w:rPr>
          <w:b/>
          <w:sz w:val="28"/>
          <w:szCs w:val="28"/>
        </w:rPr>
      </w:pPr>
      <w:r w:rsidRPr="004B68C8">
        <w:rPr>
          <w:b/>
          <w:sz w:val="28"/>
          <w:szCs w:val="28"/>
        </w:rPr>
        <w:t>12. Какие дефекты сильнее нарушают кристаллическую реше</w:t>
      </w:r>
      <w:r w:rsidRPr="004B68C8">
        <w:rPr>
          <w:b/>
          <w:sz w:val="28"/>
          <w:szCs w:val="28"/>
        </w:rPr>
        <w:t>т</w:t>
      </w:r>
      <w:r w:rsidRPr="004B68C8">
        <w:rPr>
          <w:b/>
          <w:sz w:val="28"/>
          <w:szCs w:val="28"/>
        </w:rPr>
        <w:t>ку?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sz w:val="28"/>
          <w:szCs w:val="28"/>
        </w:rPr>
        <w:t>а) линейные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sz w:val="28"/>
          <w:szCs w:val="28"/>
        </w:rPr>
        <w:t>б) объемные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sz w:val="28"/>
          <w:szCs w:val="28"/>
        </w:rPr>
        <w:t>в) точечные</w:t>
      </w:r>
    </w:p>
    <w:p w:rsidR="001024A6" w:rsidRPr="004B68C8" w:rsidRDefault="001024A6" w:rsidP="001B0743">
      <w:pPr>
        <w:ind w:left="540" w:right="458"/>
        <w:rPr>
          <w:sz w:val="28"/>
          <w:szCs w:val="28"/>
        </w:rPr>
      </w:pPr>
      <w:r w:rsidRPr="004B68C8">
        <w:rPr>
          <w:sz w:val="28"/>
          <w:szCs w:val="28"/>
        </w:rPr>
        <w:t>г) поверхностные</w:t>
      </w:r>
    </w:p>
    <w:p w:rsidR="001024A6" w:rsidRDefault="001024A6" w:rsidP="001024A6">
      <w:pPr>
        <w:ind w:left="540" w:right="458"/>
        <w:rPr>
          <w:color w:val="000000"/>
        </w:rPr>
      </w:pPr>
    </w:p>
    <w:tbl>
      <w:tblPr>
        <w:tblW w:w="9439" w:type="dxa"/>
        <w:tblInd w:w="308" w:type="dxa"/>
        <w:tblLook w:val="01E0" w:firstRow="1" w:lastRow="1" w:firstColumn="1" w:lastColumn="1" w:noHBand="0" w:noVBand="0"/>
      </w:tblPr>
      <w:tblGrid>
        <w:gridCol w:w="3743"/>
        <w:gridCol w:w="2578"/>
        <w:gridCol w:w="3118"/>
      </w:tblGrid>
      <w:tr w:rsidR="001024A6" w:rsidRPr="001B0743" w:rsidTr="001B0743">
        <w:tc>
          <w:tcPr>
            <w:tcW w:w="3743" w:type="dxa"/>
          </w:tcPr>
          <w:p w:rsidR="001024A6" w:rsidRPr="001B0743" w:rsidRDefault="001024A6" w:rsidP="001B0743">
            <w:pPr>
              <w:jc w:val="right"/>
              <w:rPr>
                <w:b/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>Разработчик доцент кафедры «Физика»</w:t>
            </w:r>
          </w:p>
        </w:tc>
        <w:tc>
          <w:tcPr>
            <w:tcW w:w="2578" w:type="dxa"/>
          </w:tcPr>
          <w:p w:rsidR="001024A6" w:rsidRPr="001B0743" w:rsidRDefault="00D906C9" w:rsidP="001024A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609600" cy="381000"/>
                  <wp:effectExtent l="19050" t="0" r="0" b="0"/>
                  <wp:docPr id="8" name="Рисунок 8" descr="моя_роспись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моя_роспись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1024A6" w:rsidRPr="001B0743" w:rsidRDefault="001024A6" w:rsidP="001024A6">
            <w:pPr>
              <w:rPr>
                <w:b/>
                <w:sz w:val="28"/>
                <w:szCs w:val="28"/>
              </w:rPr>
            </w:pPr>
            <w:r w:rsidRPr="001B0743">
              <w:rPr>
                <w:i/>
                <w:sz w:val="28"/>
                <w:szCs w:val="28"/>
              </w:rPr>
              <w:t xml:space="preserve">Л.Н. </w:t>
            </w:r>
            <w:proofErr w:type="spellStart"/>
            <w:r w:rsidRPr="001B0743">
              <w:rPr>
                <w:i/>
                <w:sz w:val="28"/>
                <w:szCs w:val="28"/>
              </w:rPr>
              <w:t>Агейкова</w:t>
            </w:r>
            <w:proofErr w:type="spellEnd"/>
          </w:p>
        </w:tc>
      </w:tr>
      <w:tr w:rsidR="001024A6" w:rsidRPr="001B0743" w:rsidTr="001B0743">
        <w:tc>
          <w:tcPr>
            <w:tcW w:w="3743" w:type="dxa"/>
          </w:tcPr>
          <w:p w:rsidR="001B0743" w:rsidRDefault="001024A6" w:rsidP="001B0743">
            <w:pPr>
              <w:jc w:val="right"/>
              <w:rPr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 xml:space="preserve">Заведующий кафедрой </w:t>
            </w:r>
          </w:p>
          <w:p w:rsidR="001024A6" w:rsidRPr="001B0743" w:rsidRDefault="001024A6" w:rsidP="001B0743">
            <w:pPr>
              <w:jc w:val="right"/>
              <w:rPr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>«Физика»</w:t>
            </w:r>
          </w:p>
        </w:tc>
        <w:tc>
          <w:tcPr>
            <w:tcW w:w="2578" w:type="dxa"/>
          </w:tcPr>
          <w:p w:rsidR="001024A6" w:rsidRPr="001B0743" w:rsidRDefault="00D906C9" w:rsidP="001024A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914400" cy="34290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 l="30840" t="51288" r="53706" b="38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1024A6" w:rsidRPr="001B0743" w:rsidRDefault="001024A6" w:rsidP="001024A6">
            <w:pPr>
              <w:rPr>
                <w:i/>
                <w:sz w:val="28"/>
                <w:szCs w:val="28"/>
              </w:rPr>
            </w:pPr>
            <w:r w:rsidRPr="001B0743">
              <w:rPr>
                <w:i/>
                <w:sz w:val="28"/>
                <w:szCs w:val="28"/>
              </w:rPr>
              <w:t>М.Д. Старостенков</w:t>
            </w:r>
          </w:p>
        </w:tc>
      </w:tr>
    </w:tbl>
    <w:p w:rsidR="001024A6" w:rsidRDefault="001024A6" w:rsidP="001024A6">
      <w:pPr>
        <w:ind w:left="540" w:right="458"/>
        <w:rPr>
          <w:color w:val="000000"/>
        </w:rPr>
      </w:pPr>
    </w:p>
    <w:p w:rsidR="001024A6" w:rsidRPr="001B0743" w:rsidRDefault="001024A6" w:rsidP="001024A6">
      <w:pPr>
        <w:jc w:val="center"/>
        <w:rPr>
          <w:b/>
          <w:bCs/>
          <w:sz w:val="28"/>
          <w:szCs w:val="28"/>
        </w:rPr>
      </w:pPr>
      <w:r>
        <w:rPr>
          <w:color w:val="000000"/>
        </w:rPr>
        <w:br w:type="page"/>
      </w:r>
      <w:r w:rsidRPr="001B0743">
        <w:rPr>
          <w:b/>
          <w:bCs/>
          <w:sz w:val="28"/>
          <w:szCs w:val="28"/>
        </w:rPr>
        <w:lastRenderedPageBreak/>
        <w:t>ТЕСТ №2</w:t>
      </w:r>
    </w:p>
    <w:p w:rsidR="001024A6" w:rsidRPr="001B0743" w:rsidRDefault="001024A6" w:rsidP="001024A6">
      <w:pPr>
        <w:jc w:val="center"/>
        <w:rPr>
          <w:color w:val="000000"/>
          <w:sz w:val="28"/>
          <w:szCs w:val="28"/>
        </w:rPr>
      </w:pPr>
      <w:r w:rsidRPr="001B0743">
        <w:rPr>
          <w:b/>
          <w:bCs/>
          <w:sz w:val="28"/>
          <w:szCs w:val="28"/>
        </w:rPr>
        <w:t>ПРОМЕЖУТОЧНОЙ АТТЕСТАЦИИ ПО ДИСЦИПЛИНЕ "ФИЗИКА" (СПО)</w:t>
      </w:r>
    </w:p>
    <w:p w:rsidR="001024A6" w:rsidRPr="001B0743" w:rsidRDefault="001024A6" w:rsidP="001024A6">
      <w:pPr>
        <w:pStyle w:val="31"/>
        <w:spacing w:after="0"/>
        <w:rPr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1. Вектор угловой скорости направлен ...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по касательной к траектори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вдоль оси вращения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перпендикулярно траектори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под углом 60 градусов к траектории</w:t>
      </w:r>
    </w:p>
    <w:p w:rsidR="001024A6" w:rsidRPr="001B0743" w:rsidRDefault="001024A6" w:rsidP="001024A6">
      <w:pPr>
        <w:ind w:left="540" w:right="458"/>
        <w:jc w:val="both"/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 xml:space="preserve">2. </w:t>
      </w:r>
      <w:r w:rsidRPr="001B0743">
        <w:rPr>
          <w:b/>
          <w:sz w:val="28"/>
          <w:szCs w:val="28"/>
        </w:rPr>
        <w:t>Сила-это…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векторная величина, являющаяся мерой механического возде</w:t>
      </w:r>
      <w:r w:rsidRPr="001B0743">
        <w:rPr>
          <w:color w:val="000000"/>
          <w:sz w:val="28"/>
          <w:szCs w:val="28"/>
        </w:rPr>
        <w:t>й</w:t>
      </w:r>
      <w:r w:rsidRPr="001B0743">
        <w:rPr>
          <w:color w:val="000000"/>
          <w:sz w:val="28"/>
          <w:szCs w:val="28"/>
        </w:rPr>
        <w:t>ствия на тела со стороны других тел или полей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скалярная величина, являющаяся мерой механического возде</w:t>
      </w:r>
      <w:r w:rsidRPr="001B0743">
        <w:rPr>
          <w:color w:val="000000"/>
          <w:sz w:val="28"/>
          <w:szCs w:val="28"/>
        </w:rPr>
        <w:t>й</w:t>
      </w:r>
      <w:r w:rsidRPr="001B0743">
        <w:rPr>
          <w:color w:val="000000"/>
          <w:sz w:val="28"/>
          <w:szCs w:val="28"/>
        </w:rPr>
        <w:t>ствия на тела со стороны других тел или полей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отношение ускорения к массе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отношение массы к ускорению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3. Момент инерции тела зависит от …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моментов сил, приложенных к телу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сил, приложенных к телу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распределения масс относительно оси вращения</w:t>
      </w:r>
    </w:p>
    <w:p w:rsidR="001024A6" w:rsidRPr="001B0743" w:rsidRDefault="001024A6" w:rsidP="001024A6">
      <w:pPr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         г) углового ускорения тела</w:t>
      </w:r>
    </w:p>
    <w:p w:rsidR="001024A6" w:rsidRPr="001B0743" w:rsidRDefault="001024A6" w:rsidP="001024A6">
      <w:pPr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jc w:val="both"/>
        <w:rPr>
          <w:b/>
          <w:bCs/>
          <w:sz w:val="28"/>
          <w:szCs w:val="28"/>
        </w:rPr>
      </w:pPr>
      <w:r w:rsidRPr="001B0743">
        <w:rPr>
          <w:b/>
          <w:bCs/>
          <w:sz w:val="28"/>
          <w:szCs w:val="28"/>
        </w:rPr>
        <w:t>4.  В лодке,  движущейся со скоростью 2 м/с находится мальчик (см. рисунок). В каком горизонтальном направлении он должен спрыгнуть, чтобы лодка остановилась?</w:t>
      </w:r>
    </w:p>
    <w:p w:rsidR="001024A6" w:rsidRPr="001B0743" w:rsidRDefault="00D906C9" w:rsidP="001024A6">
      <w:pPr>
        <w:ind w:left="540" w:right="458"/>
        <w:rPr>
          <w:color w:val="000000"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943225" cy="94297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по ходу движения лодк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против хода движения лодк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"к нам"</w:t>
      </w:r>
    </w:p>
    <w:p w:rsidR="001024A6" w:rsidRPr="001B0743" w:rsidRDefault="001024A6" w:rsidP="001024A6">
      <w:pPr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         г) "от нас"</w:t>
      </w: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lastRenderedPageBreak/>
        <w:t>5.  На рисунке изображен график зависимости давления газа на стенки сосуда от температуры. Какой процесс изменения состо</w:t>
      </w:r>
      <w:r w:rsidRPr="001B0743">
        <w:rPr>
          <w:b/>
          <w:color w:val="000000"/>
          <w:sz w:val="28"/>
          <w:szCs w:val="28"/>
        </w:rPr>
        <w:t>я</w:t>
      </w:r>
      <w:r w:rsidRPr="001B0743">
        <w:rPr>
          <w:b/>
          <w:color w:val="000000"/>
          <w:sz w:val="28"/>
          <w:szCs w:val="28"/>
        </w:rPr>
        <w:t>ния газа изображен?</w:t>
      </w:r>
    </w:p>
    <w:p w:rsidR="001024A6" w:rsidRPr="001B0743" w:rsidRDefault="00D906C9" w:rsidP="001024A6">
      <w:pPr>
        <w:ind w:left="540" w:right="458"/>
        <w:jc w:val="center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38275" cy="1143000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изохорное охлаждение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изобарное нагревание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в) изотермическое сжатие  </w:t>
      </w:r>
    </w:p>
    <w:p w:rsidR="001024A6" w:rsidRPr="001B0743" w:rsidRDefault="001024A6" w:rsidP="001024A6">
      <w:pPr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         г) изохорное нагревание</w:t>
      </w:r>
    </w:p>
    <w:p w:rsidR="001B0743" w:rsidRDefault="001B0743" w:rsidP="001024A6">
      <w:pPr>
        <w:ind w:left="540" w:right="458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6. При адиабатном расширении газа его температура ...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повышается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понижается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не изменяется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для ответа не хватает данных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024A6" w:rsidRPr="001B0743" w:rsidRDefault="001024A6" w:rsidP="001024A6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 xml:space="preserve">7. Если в электрическую сеть с напряжением </w:t>
      </w:r>
      <w:r w:rsidRPr="001B0743">
        <w:rPr>
          <w:b/>
          <w:i/>
          <w:color w:val="000000"/>
          <w:sz w:val="28"/>
          <w:szCs w:val="28"/>
        </w:rPr>
        <w:t>220</w:t>
      </w:r>
      <w:r w:rsidRPr="001B0743">
        <w:rPr>
          <w:b/>
          <w:color w:val="000000"/>
          <w:sz w:val="28"/>
          <w:szCs w:val="28"/>
        </w:rPr>
        <w:t xml:space="preserve"> В</w:t>
      </w:r>
      <w:r w:rsidRPr="001B0743">
        <w:rPr>
          <w:color w:val="000000"/>
          <w:sz w:val="28"/>
          <w:szCs w:val="28"/>
        </w:rPr>
        <w:t xml:space="preserve"> вместо одной электрической лампочки включить четыре таких же, соединенных параллельно, то на каждой из этих лампочек будет напряжение …</w:t>
      </w:r>
    </w:p>
    <w:p w:rsidR="001024A6" w:rsidRPr="001B0743" w:rsidRDefault="001024A6" w:rsidP="001024A6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а) </w:t>
      </w:r>
      <w:r w:rsidRPr="001B0743">
        <w:rPr>
          <w:b/>
          <w:i/>
          <w:color w:val="000000"/>
          <w:sz w:val="28"/>
          <w:szCs w:val="28"/>
        </w:rPr>
        <w:t>55</w:t>
      </w:r>
      <w:r w:rsidRPr="001B0743">
        <w:rPr>
          <w:color w:val="000000"/>
          <w:sz w:val="28"/>
          <w:szCs w:val="28"/>
        </w:rPr>
        <w:t xml:space="preserve"> В</w:t>
      </w:r>
    </w:p>
    <w:p w:rsidR="001024A6" w:rsidRPr="001B0743" w:rsidRDefault="001024A6" w:rsidP="001024A6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б) </w:t>
      </w:r>
      <w:r w:rsidRPr="001B0743">
        <w:rPr>
          <w:b/>
          <w:i/>
          <w:color w:val="000000"/>
          <w:sz w:val="28"/>
          <w:szCs w:val="28"/>
        </w:rPr>
        <w:t>110</w:t>
      </w:r>
      <w:r w:rsidRPr="001B0743">
        <w:rPr>
          <w:color w:val="000000"/>
          <w:sz w:val="28"/>
          <w:szCs w:val="28"/>
        </w:rPr>
        <w:t xml:space="preserve"> В</w:t>
      </w:r>
    </w:p>
    <w:p w:rsidR="001024A6" w:rsidRPr="001B0743" w:rsidRDefault="001024A6" w:rsidP="001024A6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в) </w:t>
      </w:r>
      <w:r w:rsidRPr="001B0743">
        <w:rPr>
          <w:b/>
          <w:i/>
          <w:color w:val="000000"/>
          <w:sz w:val="28"/>
          <w:szCs w:val="28"/>
        </w:rPr>
        <w:t>220</w:t>
      </w:r>
      <w:r w:rsidRPr="001B0743">
        <w:rPr>
          <w:color w:val="000000"/>
          <w:sz w:val="28"/>
          <w:szCs w:val="28"/>
        </w:rPr>
        <w:t xml:space="preserve"> В</w:t>
      </w:r>
    </w:p>
    <w:p w:rsidR="001024A6" w:rsidRPr="001B0743" w:rsidRDefault="001024A6" w:rsidP="001024A6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г) </w:t>
      </w:r>
      <w:r w:rsidRPr="001B0743">
        <w:rPr>
          <w:b/>
          <w:i/>
          <w:color w:val="000000"/>
          <w:sz w:val="28"/>
          <w:szCs w:val="28"/>
        </w:rPr>
        <w:t>440</w:t>
      </w:r>
      <w:r w:rsidRPr="001B0743">
        <w:rPr>
          <w:color w:val="000000"/>
          <w:sz w:val="28"/>
          <w:szCs w:val="28"/>
        </w:rPr>
        <w:t xml:space="preserve"> В</w:t>
      </w:r>
    </w:p>
    <w:p w:rsidR="001024A6" w:rsidRPr="005D0739" w:rsidRDefault="001024A6" w:rsidP="001024A6">
      <w:pPr>
        <w:ind w:left="540" w:right="458"/>
        <w:rPr>
          <w:sz w:val="28"/>
          <w:szCs w:val="28"/>
        </w:rPr>
      </w:pPr>
    </w:p>
    <w:p w:rsidR="001024A6" w:rsidRPr="005D0739" w:rsidRDefault="001024A6" w:rsidP="001024A6">
      <w:pPr>
        <w:widowControl w:val="0"/>
        <w:ind w:left="540" w:right="458"/>
        <w:jc w:val="both"/>
        <w:rPr>
          <w:b/>
          <w:sz w:val="28"/>
          <w:szCs w:val="28"/>
        </w:rPr>
      </w:pPr>
      <w:r w:rsidRPr="005D0739">
        <w:rPr>
          <w:b/>
          <w:sz w:val="28"/>
          <w:szCs w:val="28"/>
        </w:rPr>
        <w:t>8. Линии магнитной индукции …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а) являются замкнутыми кривыми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б) являются разомкнутыми кривыми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в) могут быть как замкнутыми, так и разомкнутыми, в зависимости от условий создания поля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г) нет правильного ответа</w:t>
      </w:r>
    </w:p>
    <w:p w:rsidR="001024A6" w:rsidRPr="005D0739" w:rsidRDefault="001024A6" w:rsidP="001024A6">
      <w:pPr>
        <w:ind w:left="540" w:right="458"/>
        <w:rPr>
          <w:sz w:val="28"/>
          <w:szCs w:val="28"/>
        </w:rPr>
      </w:pP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b/>
          <w:sz w:val="28"/>
          <w:szCs w:val="28"/>
        </w:rPr>
        <w:t>9. Сила Ампера, действующая на проводник</w:t>
      </w:r>
      <w:r w:rsidRPr="001B0743">
        <w:rPr>
          <w:b/>
          <w:sz w:val="28"/>
          <w:szCs w:val="28"/>
        </w:rPr>
        <w:t xml:space="preserve"> с током</w:t>
      </w:r>
      <w:r w:rsidRPr="001B0743">
        <w:rPr>
          <w:sz w:val="28"/>
          <w:szCs w:val="28"/>
        </w:rPr>
        <w:t xml:space="preserve"> </w:t>
      </w:r>
      <w:r w:rsidRPr="001B0743">
        <w:rPr>
          <w:b/>
          <w:i/>
          <w:sz w:val="28"/>
          <w:szCs w:val="28"/>
        </w:rPr>
        <w:t>I</w:t>
      </w:r>
      <w:r w:rsidRPr="001B0743">
        <w:rPr>
          <w:sz w:val="28"/>
          <w:szCs w:val="28"/>
        </w:rPr>
        <w:t>, помеще</w:t>
      </w:r>
      <w:r w:rsidRPr="001B0743">
        <w:rPr>
          <w:sz w:val="28"/>
          <w:szCs w:val="28"/>
        </w:rPr>
        <w:t>н</w:t>
      </w:r>
      <w:r w:rsidRPr="001B0743">
        <w:rPr>
          <w:sz w:val="28"/>
          <w:szCs w:val="28"/>
        </w:rPr>
        <w:t xml:space="preserve">ный в магнитное поле с индукцией </w:t>
      </w:r>
      <w:r w:rsidRPr="001B0743">
        <w:rPr>
          <w:position w:val="-4"/>
          <w:sz w:val="28"/>
          <w:szCs w:val="28"/>
        </w:rPr>
        <w:object w:dxaOrig="240" w:dyaOrig="320">
          <v:shape id="_x0000_i1030" type="#_x0000_t75" style="width:12pt;height:15.75pt" o:ole="">
            <v:imagedata r:id="rId23" o:title=""/>
          </v:shape>
          <o:OLEObject Type="Embed" ProgID="Equation.DSMT4" ShapeID="_x0000_i1030" DrawAspect="Content" ObjectID="_1653122907" r:id="rId30"/>
        </w:object>
      </w:r>
      <w:r w:rsidRPr="001B0743">
        <w:rPr>
          <w:sz w:val="28"/>
          <w:szCs w:val="28"/>
        </w:rPr>
        <w:t>,  направлена…</w:t>
      </w:r>
    </w:p>
    <w:p w:rsidR="001024A6" w:rsidRPr="001B0743" w:rsidRDefault="00D906C9" w:rsidP="001024A6">
      <w:pPr>
        <w:widowControl w:val="0"/>
        <w:ind w:left="540" w:right="458" w:firstLine="107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19275" cy="723900"/>
            <wp:effectExtent l="19050" t="0" r="9525" b="0"/>
            <wp:docPr id="13" name="Рисунок 48" descr="16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16.2.pn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а) перпендикулярно плоскости рисунка « к нам»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б) перпендикулярно плоскости рисунка «от нас»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в) вниз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г) вверх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70"/>
        <w:rPr>
          <w:color w:val="000000"/>
          <w:sz w:val="28"/>
          <w:szCs w:val="28"/>
          <w:shd w:val="clear" w:color="auto" w:fill="FFFFFF"/>
        </w:rPr>
      </w:pPr>
      <w:r w:rsidRPr="001B0743">
        <w:rPr>
          <w:b/>
          <w:color w:val="000000"/>
          <w:sz w:val="28"/>
          <w:szCs w:val="28"/>
        </w:rPr>
        <w:lastRenderedPageBreak/>
        <w:t xml:space="preserve">10. </w:t>
      </w:r>
      <w:r w:rsidRPr="001B0743">
        <w:rPr>
          <w:b/>
          <w:color w:val="000000"/>
          <w:sz w:val="28"/>
          <w:szCs w:val="28"/>
          <w:shd w:val="clear" w:color="auto" w:fill="FFFFFF"/>
        </w:rPr>
        <w:t>Мяч, спокойно лежавший на столе вагона</w:t>
      </w:r>
      <w:r w:rsidRPr="001B0743">
        <w:rPr>
          <w:color w:val="000000"/>
          <w:sz w:val="28"/>
          <w:szCs w:val="28"/>
          <w:shd w:val="clear" w:color="auto" w:fill="FFFFFF"/>
        </w:rPr>
        <w:t xml:space="preserve"> при равномерном дв</w:t>
      </w:r>
      <w:r w:rsidRPr="001B0743">
        <w:rPr>
          <w:color w:val="000000"/>
          <w:sz w:val="28"/>
          <w:szCs w:val="28"/>
          <w:shd w:val="clear" w:color="auto" w:fill="FFFFFF"/>
        </w:rPr>
        <w:t>и</w:t>
      </w:r>
      <w:r w:rsidRPr="001B0743">
        <w:rPr>
          <w:color w:val="000000"/>
          <w:sz w:val="28"/>
          <w:szCs w:val="28"/>
          <w:shd w:val="clear" w:color="auto" w:fill="FFFFFF"/>
        </w:rPr>
        <w:t>же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нии поезда, покатился на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зад против движения. На ка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кое изменение в движении поезда ука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зывает каждый из перечисленных слу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чаев?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а) невозможно определить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б) поезд поворачивает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 xml:space="preserve">в) поезд тормозит 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sz w:val="28"/>
          <w:szCs w:val="28"/>
        </w:rPr>
        <w:t>г) поезд ускоряется</w:t>
      </w: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11. Появление радуги обусловлено явлением...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а) дифракции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б) интерференции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в) поляризации</w:t>
      </w:r>
    </w:p>
    <w:p w:rsidR="001024A6" w:rsidRPr="001B0743" w:rsidRDefault="001024A6" w:rsidP="001024A6">
      <w:pPr>
        <w:ind w:left="540" w:right="458"/>
        <w:rPr>
          <w:sz w:val="28"/>
          <w:szCs w:val="28"/>
        </w:rPr>
      </w:pPr>
      <w:r w:rsidRPr="001B0743">
        <w:rPr>
          <w:sz w:val="28"/>
          <w:szCs w:val="28"/>
        </w:rPr>
        <w:t>г) дисперсии</w:t>
      </w:r>
    </w:p>
    <w:p w:rsidR="001024A6" w:rsidRPr="001B0743" w:rsidRDefault="001024A6" w:rsidP="001024A6">
      <w:pPr>
        <w:ind w:left="540" w:right="458"/>
        <w:rPr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sz w:val="28"/>
          <w:szCs w:val="28"/>
        </w:rPr>
      </w:pPr>
      <w:r w:rsidRPr="001B0743">
        <w:rPr>
          <w:b/>
          <w:sz w:val="28"/>
          <w:szCs w:val="28"/>
        </w:rPr>
        <w:t>12. Почему в смотровые окошечки печей, в которых плавят м</w:t>
      </w:r>
      <w:r w:rsidRPr="001B0743">
        <w:rPr>
          <w:b/>
          <w:sz w:val="28"/>
          <w:szCs w:val="28"/>
        </w:rPr>
        <w:t>е</w:t>
      </w:r>
      <w:r w:rsidRPr="001B0743">
        <w:rPr>
          <w:b/>
          <w:sz w:val="28"/>
          <w:szCs w:val="28"/>
        </w:rPr>
        <w:t>талл, вставляют не обычные, а кварцевые стекла?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потому что стекло имеет температуру плавления меньше, чем кварц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кварц поляризует лучи и поэтому можно смотреть на металл без специальных приборов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стекло более хрупкое, чем кварц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кварцевые стекла дешевле</w:t>
      </w:r>
    </w:p>
    <w:p w:rsidR="001024A6" w:rsidRPr="004613E9" w:rsidRDefault="001024A6" w:rsidP="001024A6">
      <w:pPr>
        <w:ind w:left="540" w:right="458"/>
        <w:rPr>
          <w:color w:val="000000"/>
          <w:sz w:val="20"/>
          <w:szCs w:val="20"/>
        </w:rPr>
      </w:pPr>
    </w:p>
    <w:tbl>
      <w:tblPr>
        <w:tblW w:w="9439" w:type="dxa"/>
        <w:tblInd w:w="308" w:type="dxa"/>
        <w:tblLook w:val="01E0" w:firstRow="1" w:lastRow="1" w:firstColumn="1" w:lastColumn="1" w:noHBand="0" w:noVBand="0"/>
      </w:tblPr>
      <w:tblGrid>
        <w:gridCol w:w="3743"/>
        <w:gridCol w:w="2578"/>
        <w:gridCol w:w="3118"/>
      </w:tblGrid>
      <w:tr w:rsidR="001B0743" w:rsidRPr="001B0743" w:rsidTr="001B0743">
        <w:tc>
          <w:tcPr>
            <w:tcW w:w="3743" w:type="dxa"/>
          </w:tcPr>
          <w:p w:rsidR="001B0743" w:rsidRPr="001B0743" w:rsidRDefault="001B0743" w:rsidP="00D06971">
            <w:pPr>
              <w:jc w:val="right"/>
              <w:rPr>
                <w:b/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>Разработчик доцент кафедры «Физика»</w:t>
            </w:r>
          </w:p>
        </w:tc>
        <w:tc>
          <w:tcPr>
            <w:tcW w:w="2578" w:type="dxa"/>
          </w:tcPr>
          <w:p w:rsidR="001B0743" w:rsidRPr="001B0743" w:rsidRDefault="00D906C9" w:rsidP="00D0697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609600" cy="381000"/>
                  <wp:effectExtent l="19050" t="0" r="0" b="0"/>
                  <wp:docPr id="14" name="Рисунок 14" descr="моя_роспись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моя_роспись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1B0743" w:rsidRPr="001B0743" w:rsidRDefault="001B0743" w:rsidP="00D06971">
            <w:pPr>
              <w:rPr>
                <w:b/>
                <w:sz w:val="28"/>
                <w:szCs w:val="28"/>
              </w:rPr>
            </w:pPr>
            <w:r w:rsidRPr="001B0743">
              <w:rPr>
                <w:i/>
                <w:sz w:val="28"/>
                <w:szCs w:val="28"/>
              </w:rPr>
              <w:t xml:space="preserve">Л.Н. </w:t>
            </w:r>
            <w:proofErr w:type="spellStart"/>
            <w:r w:rsidRPr="001B0743">
              <w:rPr>
                <w:i/>
                <w:sz w:val="28"/>
                <w:szCs w:val="28"/>
              </w:rPr>
              <w:t>Агейкова</w:t>
            </w:r>
            <w:proofErr w:type="spellEnd"/>
          </w:p>
        </w:tc>
      </w:tr>
      <w:tr w:rsidR="001B0743" w:rsidRPr="001B0743" w:rsidTr="001B0743">
        <w:tc>
          <w:tcPr>
            <w:tcW w:w="3743" w:type="dxa"/>
          </w:tcPr>
          <w:p w:rsidR="001B0743" w:rsidRDefault="001B0743" w:rsidP="00D06971">
            <w:pPr>
              <w:jc w:val="right"/>
              <w:rPr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 xml:space="preserve">Заведующий кафедрой </w:t>
            </w:r>
          </w:p>
          <w:p w:rsidR="001B0743" w:rsidRPr="001B0743" w:rsidRDefault="001B0743" w:rsidP="00D06971">
            <w:pPr>
              <w:jc w:val="right"/>
              <w:rPr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>«Физика»</w:t>
            </w:r>
          </w:p>
        </w:tc>
        <w:tc>
          <w:tcPr>
            <w:tcW w:w="2578" w:type="dxa"/>
          </w:tcPr>
          <w:p w:rsidR="001B0743" w:rsidRPr="001B0743" w:rsidRDefault="00D906C9" w:rsidP="00D06971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914400" cy="342900"/>
                  <wp:effectExtent l="1905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 l="30840" t="51288" r="53706" b="38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1B0743" w:rsidRPr="001B0743" w:rsidRDefault="001B0743" w:rsidP="00D06971">
            <w:pPr>
              <w:rPr>
                <w:i/>
                <w:sz w:val="28"/>
                <w:szCs w:val="28"/>
              </w:rPr>
            </w:pPr>
            <w:r w:rsidRPr="001B0743">
              <w:rPr>
                <w:i/>
                <w:sz w:val="28"/>
                <w:szCs w:val="28"/>
              </w:rPr>
              <w:t>М.Д. Старостенков</w:t>
            </w:r>
          </w:p>
        </w:tc>
      </w:tr>
    </w:tbl>
    <w:p w:rsidR="001024A6" w:rsidRPr="001B0743" w:rsidRDefault="001024A6" w:rsidP="001024A6">
      <w:pPr>
        <w:jc w:val="center"/>
        <w:rPr>
          <w:b/>
          <w:bCs/>
          <w:sz w:val="28"/>
          <w:szCs w:val="28"/>
        </w:rPr>
      </w:pPr>
      <w:r>
        <w:rPr>
          <w:color w:val="000000"/>
        </w:rPr>
        <w:br w:type="page"/>
      </w:r>
      <w:r w:rsidRPr="001B0743">
        <w:rPr>
          <w:b/>
          <w:bCs/>
          <w:sz w:val="28"/>
          <w:szCs w:val="28"/>
        </w:rPr>
        <w:lastRenderedPageBreak/>
        <w:t>ТЕСТ №3</w:t>
      </w:r>
    </w:p>
    <w:p w:rsidR="001024A6" w:rsidRPr="001B0743" w:rsidRDefault="001024A6" w:rsidP="001024A6">
      <w:pPr>
        <w:jc w:val="center"/>
        <w:rPr>
          <w:color w:val="000000"/>
          <w:sz w:val="28"/>
          <w:szCs w:val="28"/>
        </w:rPr>
      </w:pPr>
      <w:r w:rsidRPr="001B0743">
        <w:rPr>
          <w:b/>
          <w:bCs/>
          <w:sz w:val="28"/>
          <w:szCs w:val="28"/>
        </w:rPr>
        <w:t>ПРОМЕЖУТОЧНОЙ АТТЕСТАЦИИ ПО ДИСЦИПЛИНЕ "ФИЗИКА" (СПО)</w:t>
      </w:r>
    </w:p>
    <w:p w:rsidR="001024A6" w:rsidRPr="001B0743" w:rsidRDefault="001024A6" w:rsidP="001024A6">
      <w:pPr>
        <w:pStyle w:val="31"/>
        <w:spacing w:after="0"/>
        <w:rPr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1. Ускорение, приобретаемое телом пропорционально …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отношению силы к массе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отношению массы к силе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произведению силы и массы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производной от силы по массе</w:t>
      </w:r>
    </w:p>
    <w:p w:rsidR="001024A6" w:rsidRPr="001B0743" w:rsidRDefault="001024A6" w:rsidP="001024A6">
      <w:pPr>
        <w:ind w:left="540" w:right="458"/>
        <w:jc w:val="both"/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outlineLvl w:val="0"/>
        <w:rPr>
          <w:b/>
          <w:color w:val="000000"/>
          <w:sz w:val="28"/>
          <w:szCs w:val="28"/>
        </w:rPr>
      </w:pPr>
      <w:bookmarkStart w:id="16" w:name="_Toc38965552"/>
      <w:bookmarkStart w:id="17" w:name="_Toc41580571"/>
      <w:r w:rsidRPr="001B0743">
        <w:rPr>
          <w:b/>
          <w:color w:val="000000"/>
          <w:sz w:val="28"/>
          <w:szCs w:val="28"/>
        </w:rPr>
        <w:t>2.  Моментом инерции материальной точки относительно неп</w:t>
      </w:r>
      <w:r w:rsidRPr="001B0743">
        <w:rPr>
          <w:b/>
          <w:color w:val="000000"/>
          <w:sz w:val="28"/>
          <w:szCs w:val="28"/>
        </w:rPr>
        <w:t>о</w:t>
      </w:r>
      <w:r w:rsidRPr="001B0743">
        <w:rPr>
          <w:b/>
          <w:color w:val="000000"/>
          <w:sz w:val="28"/>
          <w:szCs w:val="28"/>
        </w:rPr>
        <w:t>движной оси вращения называется …</w:t>
      </w:r>
      <w:bookmarkEnd w:id="16"/>
      <w:bookmarkEnd w:id="17"/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Произведение массы материальной точки на ее расстояние от оси вращения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Произведение массы материальной точки на квадрат ее рассто</w:t>
      </w:r>
      <w:r w:rsidRPr="001B0743">
        <w:rPr>
          <w:color w:val="000000"/>
          <w:sz w:val="28"/>
          <w:szCs w:val="28"/>
        </w:rPr>
        <w:t>я</w:t>
      </w:r>
      <w:r w:rsidRPr="001B0743">
        <w:rPr>
          <w:color w:val="000000"/>
          <w:sz w:val="28"/>
          <w:szCs w:val="28"/>
        </w:rPr>
        <w:t>ния от оси вращения</w:t>
      </w:r>
    </w:p>
    <w:p w:rsidR="001024A6" w:rsidRPr="001B0743" w:rsidRDefault="001024A6" w:rsidP="001024A6">
      <w:pPr>
        <w:ind w:left="540" w:right="458"/>
        <w:outlineLvl w:val="0"/>
        <w:rPr>
          <w:color w:val="000000"/>
          <w:sz w:val="28"/>
          <w:szCs w:val="28"/>
        </w:rPr>
      </w:pPr>
      <w:bookmarkStart w:id="18" w:name="_Toc38965553"/>
      <w:bookmarkStart w:id="19" w:name="_Toc41580572"/>
      <w:r w:rsidRPr="001B0743">
        <w:rPr>
          <w:color w:val="000000"/>
          <w:sz w:val="28"/>
          <w:szCs w:val="28"/>
        </w:rPr>
        <w:t>в) Произведение силы на плечо</w:t>
      </w:r>
      <w:bookmarkEnd w:id="18"/>
      <w:bookmarkEnd w:id="19"/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Кратчайшее расстояние от оси вращения до линии действия силы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jc w:val="both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 xml:space="preserve">3. К стержню приложены три одинаковых по модулю силы, как показано на рисунке. Ось вращения перпендикулярна плоскости рисунка и проходит через точку О. </w:t>
      </w:r>
    </w:p>
    <w:p w:rsidR="001024A6" w:rsidRPr="001B0743" w:rsidRDefault="00D906C9" w:rsidP="001024A6">
      <w:pPr>
        <w:ind w:left="540" w:right="458"/>
        <w:jc w:val="center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379595</wp:posOffset>
            </wp:positionH>
            <wp:positionV relativeFrom="paragraph">
              <wp:posOffset>59055</wp:posOffset>
            </wp:positionV>
            <wp:extent cx="1114425" cy="1438275"/>
            <wp:effectExtent l="19050" t="0" r="9525" b="0"/>
            <wp:wrapNone/>
            <wp:docPr id="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024A6" w:rsidRPr="001B0743" w:rsidRDefault="001024A6" w:rsidP="001024A6">
      <w:pPr>
        <w:ind w:left="540" w:right="458"/>
        <w:outlineLvl w:val="0"/>
        <w:rPr>
          <w:color w:val="000000"/>
          <w:sz w:val="28"/>
          <w:szCs w:val="28"/>
        </w:rPr>
      </w:pPr>
      <w:bookmarkStart w:id="20" w:name="_Toc38965554"/>
      <w:bookmarkStart w:id="21" w:name="_Toc41580573"/>
      <w:r w:rsidRPr="001B0743">
        <w:rPr>
          <w:color w:val="000000"/>
          <w:sz w:val="28"/>
          <w:szCs w:val="28"/>
        </w:rPr>
        <w:t>Вектор результирующего момента сил  направлен …</w:t>
      </w:r>
      <w:bookmarkEnd w:id="20"/>
      <w:bookmarkEnd w:id="21"/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влево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вдоль оси вращения «от нас»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вдоль оси вращения «к нам»</w:t>
      </w:r>
    </w:p>
    <w:p w:rsidR="001024A6" w:rsidRPr="001B0743" w:rsidRDefault="001024A6" w:rsidP="001024A6">
      <w:pPr>
        <w:ind w:left="570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вправо</w:t>
      </w:r>
    </w:p>
    <w:p w:rsidR="001024A6" w:rsidRPr="001B0743" w:rsidRDefault="001024A6" w:rsidP="001024A6">
      <w:pPr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70"/>
        <w:jc w:val="both"/>
        <w:rPr>
          <w:b/>
          <w:sz w:val="28"/>
          <w:szCs w:val="28"/>
        </w:rPr>
      </w:pPr>
    </w:p>
    <w:p w:rsidR="001024A6" w:rsidRPr="001B0743" w:rsidRDefault="001024A6" w:rsidP="001024A6">
      <w:pPr>
        <w:ind w:left="570"/>
        <w:jc w:val="both"/>
        <w:rPr>
          <w:b/>
          <w:sz w:val="28"/>
          <w:szCs w:val="28"/>
        </w:rPr>
      </w:pPr>
    </w:p>
    <w:p w:rsidR="001024A6" w:rsidRPr="001B0743" w:rsidRDefault="00D906C9" w:rsidP="001024A6">
      <w:pPr>
        <w:ind w:left="57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818515</wp:posOffset>
            </wp:positionV>
            <wp:extent cx="2000250" cy="971550"/>
            <wp:effectExtent l="19050" t="0" r="0" b="0"/>
            <wp:wrapNone/>
            <wp:docPr id="3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24A6" w:rsidRPr="001B0743">
        <w:rPr>
          <w:b/>
          <w:sz w:val="28"/>
          <w:szCs w:val="28"/>
        </w:rPr>
        <w:t>4. Два шарика закреплены на невесомом длинном стержне</w:t>
      </w:r>
      <w:r w:rsidR="001024A6" w:rsidRPr="001B0743">
        <w:rPr>
          <w:sz w:val="28"/>
          <w:szCs w:val="28"/>
        </w:rPr>
        <w:t xml:space="preserve"> на ра</w:t>
      </w:r>
      <w:r w:rsidR="001024A6" w:rsidRPr="001B0743">
        <w:rPr>
          <w:sz w:val="28"/>
          <w:szCs w:val="28"/>
        </w:rPr>
        <w:t>с</w:t>
      </w:r>
      <w:r w:rsidR="001024A6" w:rsidRPr="001B0743">
        <w:rPr>
          <w:sz w:val="28"/>
          <w:szCs w:val="28"/>
        </w:rPr>
        <w:t xml:space="preserve">стоянии </w:t>
      </w:r>
      <w:r w:rsidR="001024A6" w:rsidRPr="001B0743">
        <w:rPr>
          <w:b/>
          <w:sz w:val="28"/>
          <w:szCs w:val="28"/>
          <w:lang w:val="en-US"/>
        </w:rPr>
        <w:t>r</w:t>
      </w:r>
      <w:r w:rsidR="001024A6" w:rsidRPr="001B0743">
        <w:rPr>
          <w:b/>
          <w:sz w:val="28"/>
          <w:szCs w:val="28"/>
          <w:vertAlign w:val="subscript"/>
        </w:rPr>
        <w:t>1</w:t>
      </w:r>
      <w:r w:rsidR="001024A6" w:rsidRPr="001B0743">
        <w:rPr>
          <w:sz w:val="28"/>
          <w:szCs w:val="28"/>
        </w:rPr>
        <w:t xml:space="preserve"> друг от друга. Стержень может вращаться без трения в гор</w:t>
      </w:r>
      <w:r w:rsidR="001024A6" w:rsidRPr="001B0743">
        <w:rPr>
          <w:sz w:val="28"/>
          <w:szCs w:val="28"/>
        </w:rPr>
        <w:t>и</w:t>
      </w:r>
      <w:r w:rsidR="001024A6" w:rsidRPr="001B0743">
        <w:rPr>
          <w:sz w:val="28"/>
          <w:szCs w:val="28"/>
        </w:rPr>
        <w:t>зонтальной плоскости вокруг вертикальной оси, проходящей посередине между шариками. Стержень раскрутили. Шарики раздвинули симме</w:t>
      </w:r>
      <w:r w:rsidR="001024A6" w:rsidRPr="001B0743">
        <w:rPr>
          <w:sz w:val="28"/>
          <w:szCs w:val="28"/>
        </w:rPr>
        <w:t>т</w:t>
      </w:r>
      <w:r w:rsidR="001024A6" w:rsidRPr="001B0743">
        <w:rPr>
          <w:sz w:val="28"/>
          <w:szCs w:val="28"/>
        </w:rPr>
        <w:t xml:space="preserve">рично на расстояние </w:t>
      </w:r>
      <w:r w:rsidR="001024A6" w:rsidRPr="001B0743">
        <w:rPr>
          <w:b/>
          <w:sz w:val="28"/>
          <w:szCs w:val="28"/>
          <w:lang w:val="en-US"/>
        </w:rPr>
        <w:t>r</w:t>
      </w:r>
      <w:r w:rsidR="001024A6" w:rsidRPr="001B0743">
        <w:rPr>
          <w:b/>
          <w:sz w:val="28"/>
          <w:szCs w:val="28"/>
          <w:vertAlign w:val="subscript"/>
        </w:rPr>
        <w:t>2</w:t>
      </w:r>
      <w:r w:rsidR="001024A6" w:rsidRPr="001B0743">
        <w:rPr>
          <w:sz w:val="28"/>
          <w:szCs w:val="28"/>
        </w:rPr>
        <w:t xml:space="preserve"> и раскрутили до той же угловой скорости. Когда момент инерции шариков больше?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а) </w:t>
      </w:r>
      <w:r w:rsidRPr="001B0743">
        <w:rPr>
          <w:sz w:val="28"/>
          <w:szCs w:val="28"/>
        </w:rPr>
        <w:t xml:space="preserve">на расстоянии </w:t>
      </w:r>
      <w:r w:rsidRPr="001B0743">
        <w:rPr>
          <w:b/>
          <w:sz w:val="28"/>
          <w:szCs w:val="28"/>
          <w:lang w:val="en-US"/>
        </w:rPr>
        <w:t>r</w:t>
      </w:r>
      <w:r w:rsidRPr="001B0743">
        <w:rPr>
          <w:b/>
          <w:sz w:val="28"/>
          <w:szCs w:val="28"/>
          <w:vertAlign w:val="subscript"/>
        </w:rPr>
        <w:t>1</w:t>
      </w:r>
      <w:r w:rsidRPr="001B0743">
        <w:rPr>
          <w:sz w:val="28"/>
          <w:szCs w:val="28"/>
        </w:rPr>
        <w:t xml:space="preserve"> друг от друга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б) </w:t>
      </w:r>
      <w:r w:rsidRPr="001B0743">
        <w:rPr>
          <w:sz w:val="28"/>
          <w:szCs w:val="28"/>
        </w:rPr>
        <w:t xml:space="preserve">на расстоянии </w:t>
      </w:r>
      <w:r w:rsidRPr="001B0743">
        <w:rPr>
          <w:b/>
          <w:sz w:val="28"/>
          <w:szCs w:val="28"/>
          <w:lang w:val="en-US"/>
        </w:rPr>
        <w:t>r</w:t>
      </w:r>
      <w:r w:rsidRPr="001B0743">
        <w:rPr>
          <w:b/>
          <w:sz w:val="28"/>
          <w:szCs w:val="28"/>
          <w:vertAlign w:val="subscript"/>
        </w:rPr>
        <w:t>2</w:t>
      </w:r>
      <w:r w:rsidRPr="001B0743">
        <w:rPr>
          <w:sz w:val="28"/>
          <w:szCs w:val="28"/>
        </w:rPr>
        <w:t xml:space="preserve"> друг от друга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одинаков на любом расстоянии</w:t>
      </w:r>
    </w:p>
    <w:p w:rsidR="001024A6" w:rsidRPr="001B0743" w:rsidRDefault="001024A6" w:rsidP="001024A6">
      <w:pPr>
        <w:ind w:left="570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недостаточно данных</w:t>
      </w:r>
    </w:p>
    <w:p w:rsidR="001024A6" w:rsidRPr="001B0743" w:rsidRDefault="001024A6" w:rsidP="001024A6">
      <w:pPr>
        <w:ind w:left="570"/>
        <w:rPr>
          <w:color w:val="000000"/>
          <w:sz w:val="28"/>
          <w:szCs w:val="28"/>
        </w:rPr>
      </w:pPr>
    </w:p>
    <w:p w:rsidR="001024A6" w:rsidRDefault="001024A6" w:rsidP="001024A6">
      <w:pPr>
        <w:ind w:left="570"/>
        <w:rPr>
          <w:b/>
          <w:color w:val="000000"/>
          <w:sz w:val="28"/>
          <w:szCs w:val="28"/>
        </w:rPr>
      </w:pPr>
    </w:p>
    <w:p w:rsidR="001B0743" w:rsidRPr="001B0743" w:rsidRDefault="001B0743" w:rsidP="001024A6">
      <w:pPr>
        <w:ind w:left="570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ind w:left="570"/>
        <w:rPr>
          <w:b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lastRenderedPageBreak/>
        <w:t xml:space="preserve">5.  </w:t>
      </w:r>
      <w:r w:rsidRPr="001B0743">
        <w:rPr>
          <w:b/>
          <w:sz w:val="28"/>
          <w:szCs w:val="28"/>
        </w:rPr>
        <w:t>Какое из приведенных ниже уравнений соответствует изохорному процессу в идеальном газе?</w:t>
      </w:r>
    </w:p>
    <w:p w:rsidR="001024A6" w:rsidRPr="001B0743" w:rsidRDefault="001024A6" w:rsidP="001024A6">
      <w:pPr>
        <w:ind w:left="540" w:right="458" w:firstLine="180"/>
        <w:rPr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а) </w:t>
      </w:r>
      <w:r w:rsidRPr="001B0743">
        <w:rPr>
          <w:position w:val="-30"/>
          <w:sz w:val="28"/>
          <w:szCs w:val="28"/>
        </w:rPr>
        <w:object w:dxaOrig="780" w:dyaOrig="680">
          <v:shape id="_x0000_i1031" type="#_x0000_t75" style="width:39pt;height:33.75pt" o:ole="">
            <v:imagedata r:id="rId34" o:title=""/>
          </v:shape>
          <o:OLEObject Type="Embed" ProgID="Equation.DSMT4" ShapeID="_x0000_i1031" DrawAspect="Content" ObjectID="_1653122908" r:id="rId35"/>
        </w:object>
      </w:r>
      <w:r w:rsidRPr="001B0743">
        <w:rPr>
          <w:position w:val="-30"/>
          <w:sz w:val="28"/>
          <w:szCs w:val="28"/>
        </w:rPr>
        <w:t xml:space="preserve">         </w:t>
      </w:r>
      <w:r w:rsidRPr="001B0743">
        <w:rPr>
          <w:color w:val="000000"/>
          <w:sz w:val="28"/>
          <w:szCs w:val="28"/>
        </w:rPr>
        <w:t xml:space="preserve">б) </w:t>
      </w:r>
      <w:r w:rsidRPr="001B0743">
        <w:rPr>
          <w:position w:val="-12"/>
          <w:sz w:val="28"/>
          <w:szCs w:val="28"/>
        </w:rPr>
        <w:object w:dxaOrig="1060" w:dyaOrig="360">
          <v:shape id="_x0000_i1032" type="#_x0000_t75" style="width:53.25pt;height:18pt" o:ole="">
            <v:imagedata r:id="rId36" o:title=""/>
          </v:shape>
          <o:OLEObject Type="Embed" ProgID="Equation.DSMT4" ShapeID="_x0000_i1032" DrawAspect="Content" ObjectID="_1653122909" r:id="rId37"/>
        </w:object>
      </w:r>
      <w:r w:rsidRPr="001B0743">
        <w:rPr>
          <w:position w:val="-12"/>
          <w:sz w:val="28"/>
          <w:szCs w:val="28"/>
        </w:rPr>
        <w:t xml:space="preserve">              </w:t>
      </w:r>
      <w:r w:rsidRPr="001B0743">
        <w:rPr>
          <w:color w:val="000000"/>
          <w:sz w:val="28"/>
          <w:szCs w:val="28"/>
        </w:rPr>
        <w:t xml:space="preserve">в) </w:t>
      </w:r>
      <w:r w:rsidRPr="001B0743">
        <w:rPr>
          <w:position w:val="-30"/>
          <w:sz w:val="28"/>
          <w:szCs w:val="28"/>
        </w:rPr>
        <w:object w:dxaOrig="780" w:dyaOrig="680">
          <v:shape id="_x0000_i1033" type="#_x0000_t75" style="width:39pt;height:33.75pt" o:ole="">
            <v:imagedata r:id="rId38" o:title=""/>
          </v:shape>
          <o:OLEObject Type="Embed" ProgID="Equation.DSMT4" ShapeID="_x0000_i1033" DrawAspect="Content" ObjectID="_1653122910" r:id="rId39"/>
        </w:object>
      </w:r>
      <w:r w:rsidRPr="001B0743">
        <w:rPr>
          <w:position w:val="-30"/>
          <w:sz w:val="28"/>
          <w:szCs w:val="28"/>
        </w:rPr>
        <w:t xml:space="preserve">               </w:t>
      </w:r>
      <w:r w:rsidRPr="001B0743">
        <w:rPr>
          <w:color w:val="000000"/>
          <w:sz w:val="28"/>
          <w:szCs w:val="28"/>
        </w:rPr>
        <w:t xml:space="preserve">г) </w:t>
      </w:r>
      <w:r w:rsidRPr="001B0743">
        <w:rPr>
          <w:position w:val="-30"/>
          <w:sz w:val="28"/>
          <w:szCs w:val="28"/>
        </w:rPr>
        <w:object w:dxaOrig="780" w:dyaOrig="680">
          <v:shape id="_x0000_i1034" type="#_x0000_t75" style="width:39pt;height:33.75pt" o:ole="">
            <v:imagedata r:id="rId40" o:title=""/>
          </v:shape>
          <o:OLEObject Type="Embed" ProgID="Equation.DSMT4" ShapeID="_x0000_i1034" DrawAspect="Content" ObjectID="_1653122911" r:id="rId41"/>
        </w:object>
      </w: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</w:p>
    <w:p w:rsidR="001024A6" w:rsidRPr="001B0743" w:rsidRDefault="00D906C9" w:rsidP="001024A6">
      <w:pPr>
        <w:ind w:left="540" w:right="458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158115</wp:posOffset>
            </wp:positionV>
            <wp:extent cx="1809750" cy="1609725"/>
            <wp:effectExtent l="0" t="0" r="0" b="0"/>
            <wp:wrapNone/>
            <wp:docPr id="2" name="Рисунок 432" descr="рисунок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2" descr="рисунок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24A6" w:rsidRPr="001B0743">
        <w:rPr>
          <w:b/>
          <w:color w:val="000000"/>
          <w:sz w:val="28"/>
          <w:szCs w:val="28"/>
        </w:rPr>
        <w:t xml:space="preserve">6.  </w:t>
      </w:r>
      <w:r w:rsidR="001024A6" w:rsidRPr="001B0743">
        <w:rPr>
          <w:b/>
          <w:sz w:val="28"/>
          <w:szCs w:val="28"/>
        </w:rPr>
        <w:t xml:space="preserve">По графику зависимости </w:t>
      </w:r>
      <w:r w:rsidR="001024A6" w:rsidRPr="001B0743">
        <w:rPr>
          <w:b/>
          <w:i/>
          <w:sz w:val="28"/>
          <w:szCs w:val="28"/>
        </w:rPr>
        <w:t>Р(Т)</w:t>
      </w:r>
      <w:r w:rsidR="001024A6" w:rsidRPr="001B0743">
        <w:rPr>
          <w:b/>
          <w:sz w:val="28"/>
          <w:szCs w:val="28"/>
        </w:rPr>
        <w:t xml:space="preserve"> для идеального газа постоянной массы определите, какому процессу соответствует участок 2-3.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а) </w:t>
      </w:r>
      <w:r w:rsidRPr="001B0743">
        <w:rPr>
          <w:sz w:val="28"/>
          <w:szCs w:val="28"/>
        </w:rPr>
        <w:t>изобарному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б) </w:t>
      </w:r>
      <w:r w:rsidRPr="001B0743">
        <w:rPr>
          <w:sz w:val="28"/>
          <w:szCs w:val="28"/>
        </w:rPr>
        <w:t>изотермическому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изохорному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адиабатному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024A6" w:rsidRPr="001B0743" w:rsidRDefault="001024A6" w:rsidP="001024A6">
      <w:pPr>
        <w:widowControl w:val="0"/>
        <w:ind w:left="540" w:right="458"/>
        <w:jc w:val="both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widowControl w:val="0"/>
        <w:ind w:left="540" w:right="458"/>
        <w:jc w:val="both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widowControl w:val="0"/>
        <w:ind w:left="540" w:right="458"/>
        <w:jc w:val="both"/>
        <w:rPr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 xml:space="preserve">7. </w:t>
      </w:r>
      <w:r w:rsidRPr="001B0743">
        <w:rPr>
          <w:b/>
          <w:sz w:val="28"/>
          <w:szCs w:val="28"/>
        </w:rPr>
        <w:t>Определить общую ёмкость батареи конденсаторов</w:t>
      </w:r>
      <w:r w:rsidRPr="001B0743">
        <w:rPr>
          <w:sz w:val="28"/>
          <w:szCs w:val="28"/>
        </w:rPr>
        <w:t>, изобр</w:t>
      </w:r>
      <w:r w:rsidRPr="001B0743">
        <w:rPr>
          <w:sz w:val="28"/>
          <w:szCs w:val="28"/>
        </w:rPr>
        <w:t>а</w:t>
      </w:r>
      <w:r w:rsidRPr="001B0743">
        <w:rPr>
          <w:sz w:val="28"/>
          <w:szCs w:val="28"/>
        </w:rPr>
        <w:t xml:space="preserve">женной на рисунке, если: </w:t>
      </w:r>
      <w:r w:rsidRPr="001B0743">
        <w:rPr>
          <w:b/>
          <w:i/>
          <w:sz w:val="28"/>
          <w:szCs w:val="28"/>
        </w:rPr>
        <w:t>С</w:t>
      </w:r>
      <w:r w:rsidRPr="001B0743">
        <w:rPr>
          <w:b/>
          <w:i/>
          <w:sz w:val="28"/>
          <w:szCs w:val="28"/>
          <w:vertAlign w:val="subscript"/>
        </w:rPr>
        <w:t>1</w:t>
      </w:r>
      <w:r w:rsidRPr="001B0743">
        <w:rPr>
          <w:b/>
          <w:i/>
          <w:sz w:val="28"/>
          <w:szCs w:val="28"/>
        </w:rPr>
        <w:t>=3</w:t>
      </w:r>
      <w:r w:rsidRPr="001B0743">
        <w:rPr>
          <w:sz w:val="28"/>
          <w:szCs w:val="28"/>
        </w:rPr>
        <w:t xml:space="preserve"> мкФ, </w:t>
      </w:r>
      <w:r w:rsidRPr="001B0743">
        <w:rPr>
          <w:b/>
          <w:i/>
          <w:sz w:val="28"/>
          <w:szCs w:val="28"/>
        </w:rPr>
        <w:t>С</w:t>
      </w:r>
      <w:r w:rsidRPr="001B0743">
        <w:rPr>
          <w:b/>
          <w:i/>
          <w:sz w:val="28"/>
          <w:szCs w:val="28"/>
          <w:vertAlign w:val="subscript"/>
        </w:rPr>
        <w:t>2</w:t>
      </w:r>
      <w:r w:rsidRPr="001B0743">
        <w:rPr>
          <w:b/>
          <w:i/>
          <w:sz w:val="28"/>
          <w:szCs w:val="28"/>
        </w:rPr>
        <w:t>=9</w:t>
      </w:r>
      <w:r w:rsidRPr="001B0743">
        <w:rPr>
          <w:sz w:val="28"/>
          <w:szCs w:val="28"/>
        </w:rPr>
        <w:t xml:space="preserve"> мкФ, </w:t>
      </w:r>
      <w:r w:rsidRPr="001B0743">
        <w:rPr>
          <w:b/>
          <w:i/>
          <w:sz w:val="28"/>
          <w:szCs w:val="28"/>
        </w:rPr>
        <w:t>С</w:t>
      </w:r>
      <w:r w:rsidRPr="001B0743">
        <w:rPr>
          <w:b/>
          <w:i/>
          <w:sz w:val="28"/>
          <w:szCs w:val="28"/>
          <w:vertAlign w:val="subscript"/>
        </w:rPr>
        <w:t>3</w:t>
      </w:r>
      <w:r w:rsidRPr="001B0743">
        <w:rPr>
          <w:b/>
          <w:i/>
          <w:sz w:val="28"/>
          <w:szCs w:val="28"/>
        </w:rPr>
        <w:t>=6</w:t>
      </w:r>
      <w:r w:rsidRPr="001B0743">
        <w:rPr>
          <w:sz w:val="28"/>
          <w:szCs w:val="28"/>
        </w:rPr>
        <w:t xml:space="preserve"> мкФ.</w:t>
      </w:r>
    </w:p>
    <w:p w:rsidR="001024A6" w:rsidRPr="001B0743" w:rsidRDefault="00D906C9" w:rsidP="001024A6">
      <w:pPr>
        <w:ind w:left="540" w:right="458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076450" cy="962025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4</w:t>
      </w:r>
      <w:r w:rsidRPr="001B0743">
        <w:rPr>
          <w:sz w:val="28"/>
          <w:szCs w:val="28"/>
        </w:rPr>
        <w:t xml:space="preserve"> мкФ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б) </w:t>
      </w:r>
      <w:r w:rsidRPr="001B0743">
        <w:rPr>
          <w:sz w:val="28"/>
          <w:szCs w:val="28"/>
        </w:rPr>
        <w:t>8,25 мкФ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в) </w:t>
      </w:r>
      <w:r w:rsidRPr="001B0743">
        <w:rPr>
          <w:sz w:val="28"/>
          <w:szCs w:val="28"/>
        </w:rPr>
        <w:t>18 мкФ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 xml:space="preserve">г) 2 </w:t>
      </w:r>
      <w:r w:rsidRPr="001B0743">
        <w:rPr>
          <w:sz w:val="28"/>
          <w:szCs w:val="28"/>
        </w:rPr>
        <w:t>мкФ</w:t>
      </w:r>
    </w:p>
    <w:p w:rsidR="005D0739" w:rsidRDefault="005D0739" w:rsidP="001024A6">
      <w:pPr>
        <w:widowControl w:val="0"/>
        <w:ind w:left="540" w:right="458"/>
        <w:jc w:val="both"/>
        <w:rPr>
          <w:b/>
          <w:sz w:val="28"/>
          <w:szCs w:val="28"/>
        </w:rPr>
      </w:pPr>
    </w:p>
    <w:p w:rsidR="001024A6" w:rsidRPr="005D0739" w:rsidRDefault="001024A6" w:rsidP="001024A6">
      <w:pPr>
        <w:widowControl w:val="0"/>
        <w:ind w:left="540" w:right="458"/>
        <w:jc w:val="both"/>
        <w:rPr>
          <w:b/>
          <w:sz w:val="28"/>
          <w:szCs w:val="28"/>
        </w:rPr>
      </w:pPr>
      <w:r w:rsidRPr="005D0739">
        <w:rPr>
          <w:b/>
          <w:sz w:val="28"/>
          <w:szCs w:val="28"/>
        </w:rPr>
        <w:t>8. Магнитное поле не создаётся…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а) покоящимися зарядами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б) проводником с током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в) постоянным магнитом</w:t>
      </w:r>
    </w:p>
    <w:p w:rsidR="001024A6" w:rsidRPr="005D0739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sz w:val="28"/>
          <w:szCs w:val="28"/>
        </w:rPr>
        <w:t>г) движущимися зарядами</w:t>
      </w:r>
    </w:p>
    <w:p w:rsidR="001024A6" w:rsidRPr="005D0739" w:rsidRDefault="001024A6" w:rsidP="001024A6">
      <w:pPr>
        <w:ind w:left="540" w:right="458"/>
        <w:rPr>
          <w:sz w:val="28"/>
          <w:szCs w:val="28"/>
        </w:rPr>
      </w:pP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5D0739">
        <w:rPr>
          <w:b/>
          <w:sz w:val="28"/>
          <w:szCs w:val="28"/>
        </w:rPr>
        <w:t>9. Сила Ампера, действующая на</w:t>
      </w:r>
      <w:r w:rsidRPr="001B0743">
        <w:rPr>
          <w:b/>
          <w:sz w:val="28"/>
          <w:szCs w:val="28"/>
        </w:rPr>
        <w:t xml:space="preserve"> проводник с током</w:t>
      </w:r>
      <w:r w:rsidRPr="001B0743">
        <w:rPr>
          <w:sz w:val="28"/>
          <w:szCs w:val="28"/>
        </w:rPr>
        <w:t xml:space="preserve"> </w:t>
      </w:r>
      <w:r w:rsidRPr="001B0743">
        <w:rPr>
          <w:b/>
          <w:i/>
          <w:sz w:val="28"/>
          <w:szCs w:val="28"/>
        </w:rPr>
        <w:t>I</w:t>
      </w:r>
      <w:r w:rsidRPr="001B0743">
        <w:rPr>
          <w:sz w:val="28"/>
          <w:szCs w:val="28"/>
        </w:rPr>
        <w:t>, помеще</w:t>
      </w:r>
      <w:r w:rsidRPr="001B0743">
        <w:rPr>
          <w:sz w:val="28"/>
          <w:szCs w:val="28"/>
        </w:rPr>
        <w:t>н</w:t>
      </w:r>
      <w:r w:rsidRPr="001B0743">
        <w:rPr>
          <w:sz w:val="28"/>
          <w:szCs w:val="28"/>
        </w:rPr>
        <w:t xml:space="preserve">ный в магнитное поле с индукцией </w:t>
      </w:r>
      <w:r w:rsidRPr="001B0743">
        <w:rPr>
          <w:position w:val="-4"/>
          <w:sz w:val="28"/>
          <w:szCs w:val="28"/>
        </w:rPr>
        <w:object w:dxaOrig="240" w:dyaOrig="320">
          <v:shape id="_x0000_i1035" type="#_x0000_t75" style="width:12pt;height:15.75pt" o:ole="">
            <v:imagedata r:id="rId23" o:title=""/>
          </v:shape>
          <o:OLEObject Type="Embed" ProgID="Equation.DSMT4" ShapeID="_x0000_i1035" DrawAspect="Content" ObjectID="_1653122912" r:id="rId44"/>
        </w:object>
      </w:r>
      <w:r w:rsidRPr="001B0743">
        <w:rPr>
          <w:sz w:val="28"/>
          <w:szCs w:val="28"/>
        </w:rPr>
        <w:t>,  направлена…</w:t>
      </w:r>
    </w:p>
    <w:p w:rsidR="001024A6" w:rsidRPr="001B0743" w:rsidRDefault="00D906C9" w:rsidP="001024A6">
      <w:pPr>
        <w:widowControl w:val="0"/>
        <w:ind w:left="540" w:right="458" w:firstLine="107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19275" cy="723900"/>
            <wp:effectExtent l="19050" t="0" r="9525" b="0"/>
            <wp:docPr id="22" name="Рисунок 48" descr="16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16.2.pn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а) перпендикулярно плоскости рисунка « к нам»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б) перпендикулярно плоскости рисунка «от нас»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в) вниз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г) вверх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B0743" w:rsidRDefault="001B0743" w:rsidP="001024A6">
      <w:pPr>
        <w:ind w:left="513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ind w:left="513"/>
        <w:rPr>
          <w:color w:val="000000"/>
          <w:sz w:val="28"/>
          <w:szCs w:val="28"/>
          <w:shd w:val="clear" w:color="auto" w:fill="FFFFFF"/>
        </w:rPr>
      </w:pPr>
      <w:r w:rsidRPr="001B0743">
        <w:rPr>
          <w:b/>
          <w:color w:val="000000"/>
          <w:sz w:val="28"/>
          <w:szCs w:val="28"/>
        </w:rPr>
        <w:lastRenderedPageBreak/>
        <w:t xml:space="preserve">10. </w:t>
      </w:r>
      <w:r w:rsidRPr="001B0743">
        <w:rPr>
          <w:b/>
          <w:color w:val="000000"/>
          <w:sz w:val="28"/>
          <w:szCs w:val="28"/>
          <w:shd w:val="clear" w:color="auto" w:fill="FFFFFF"/>
        </w:rPr>
        <w:t>Мяч, спокойно лежавший на столе вагона</w:t>
      </w:r>
      <w:r w:rsidRPr="001B0743">
        <w:rPr>
          <w:color w:val="000000"/>
          <w:sz w:val="28"/>
          <w:szCs w:val="28"/>
          <w:shd w:val="clear" w:color="auto" w:fill="FFFFFF"/>
        </w:rPr>
        <w:t xml:space="preserve"> при равномерном дв</w:t>
      </w:r>
      <w:r w:rsidRPr="001B0743">
        <w:rPr>
          <w:color w:val="000000"/>
          <w:sz w:val="28"/>
          <w:szCs w:val="28"/>
          <w:shd w:val="clear" w:color="auto" w:fill="FFFFFF"/>
        </w:rPr>
        <w:t>и</w:t>
      </w:r>
      <w:r w:rsidRPr="001B0743">
        <w:rPr>
          <w:color w:val="000000"/>
          <w:sz w:val="28"/>
          <w:szCs w:val="28"/>
          <w:shd w:val="clear" w:color="auto" w:fill="FFFFFF"/>
        </w:rPr>
        <w:t>же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нии поезда, покатился вбок. На ка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кое изменение в движении поезда ука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зывает каждый из перечисленных слу</w:t>
      </w:r>
      <w:r w:rsidRPr="001B0743">
        <w:rPr>
          <w:color w:val="000000"/>
          <w:sz w:val="28"/>
          <w:szCs w:val="28"/>
          <w:shd w:val="clear" w:color="auto" w:fill="FFFFFF"/>
        </w:rPr>
        <w:softHyphen/>
        <w:t>чаев?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а) невозможно определить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б) поезд поворачивает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в) поезд ускоряется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sz w:val="28"/>
          <w:szCs w:val="28"/>
        </w:rPr>
        <w:t>г) поезд тормозит</w:t>
      </w: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11. Прозрачный пластиковый транспортир приобрел под де</w:t>
      </w:r>
      <w:r w:rsidRPr="001B0743">
        <w:rPr>
          <w:b/>
          <w:color w:val="000000"/>
          <w:sz w:val="28"/>
          <w:szCs w:val="28"/>
        </w:rPr>
        <w:t>й</w:t>
      </w:r>
      <w:r w:rsidRPr="001B0743">
        <w:rPr>
          <w:b/>
          <w:color w:val="000000"/>
          <w:sz w:val="28"/>
          <w:szCs w:val="28"/>
        </w:rPr>
        <w:t>ствием механического воздействия радужную окраску. Это об</w:t>
      </w:r>
      <w:r w:rsidRPr="001B0743">
        <w:rPr>
          <w:b/>
          <w:color w:val="000000"/>
          <w:sz w:val="28"/>
          <w:szCs w:val="28"/>
        </w:rPr>
        <w:t>у</w:t>
      </w:r>
      <w:r w:rsidRPr="001B0743">
        <w:rPr>
          <w:b/>
          <w:color w:val="000000"/>
          <w:sz w:val="28"/>
          <w:szCs w:val="28"/>
        </w:rPr>
        <w:t>словлено явлением...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а) дифракции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б) интерференции</w:t>
      </w:r>
    </w:p>
    <w:p w:rsidR="001024A6" w:rsidRPr="001B0743" w:rsidRDefault="001024A6" w:rsidP="001024A6">
      <w:pPr>
        <w:widowControl w:val="0"/>
        <w:ind w:left="540" w:right="458"/>
        <w:jc w:val="both"/>
        <w:rPr>
          <w:sz w:val="28"/>
          <w:szCs w:val="28"/>
        </w:rPr>
      </w:pPr>
      <w:r w:rsidRPr="001B0743">
        <w:rPr>
          <w:sz w:val="28"/>
          <w:szCs w:val="28"/>
        </w:rPr>
        <w:t>в) поляризаци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sz w:val="28"/>
          <w:szCs w:val="28"/>
        </w:rPr>
        <w:t>г) дисперси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</w:p>
    <w:p w:rsidR="001024A6" w:rsidRPr="001B0743" w:rsidRDefault="001024A6" w:rsidP="001024A6">
      <w:pPr>
        <w:ind w:left="540" w:right="458"/>
        <w:rPr>
          <w:b/>
          <w:color w:val="000000"/>
          <w:sz w:val="28"/>
          <w:szCs w:val="28"/>
        </w:rPr>
      </w:pPr>
      <w:r w:rsidRPr="001B0743">
        <w:rPr>
          <w:b/>
          <w:color w:val="000000"/>
          <w:sz w:val="28"/>
          <w:szCs w:val="28"/>
        </w:rPr>
        <w:t>12. Почему металл не трескается при резких колебаниях темп</w:t>
      </w:r>
      <w:r w:rsidRPr="001B0743">
        <w:rPr>
          <w:b/>
          <w:color w:val="000000"/>
          <w:sz w:val="28"/>
          <w:szCs w:val="28"/>
        </w:rPr>
        <w:t>е</w:t>
      </w:r>
      <w:r w:rsidRPr="001B0743">
        <w:rPr>
          <w:b/>
          <w:color w:val="000000"/>
          <w:sz w:val="28"/>
          <w:szCs w:val="28"/>
        </w:rPr>
        <w:t>ратуры воздуха?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а) металл обладает малой теплопроводностью, поэтому в нем не во</w:t>
      </w:r>
      <w:r w:rsidRPr="001B0743">
        <w:rPr>
          <w:color w:val="000000"/>
          <w:sz w:val="28"/>
          <w:szCs w:val="28"/>
        </w:rPr>
        <w:t>з</w:t>
      </w:r>
      <w:r w:rsidRPr="001B0743">
        <w:rPr>
          <w:color w:val="000000"/>
          <w:sz w:val="28"/>
          <w:szCs w:val="28"/>
        </w:rPr>
        <w:t>никают такие напряжения, которые способны привести к трещинам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б) в кристаллической решетке металлов связи между атомами настолько сильные, что  резкие колебания температуры воздуха  не способны привести к трещинам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в) в металле могут появляться трещины только при механическом воздействии, поэтому колебания температуры воздуха не играют р</w:t>
      </w:r>
      <w:r w:rsidRPr="001B0743">
        <w:rPr>
          <w:color w:val="000000"/>
          <w:sz w:val="28"/>
          <w:szCs w:val="28"/>
        </w:rPr>
        <w:t>о</w:t>
      </w:r>
      <w:r w:rsidRPr="001B0743">
        <w:rPr>
          <w:color w:val="000000"/>
          <w:sz w:val="28"/>
          <w:szCs w:val="28"/>
        </w:rPr>
        <w:t>ли</w:t>
      </w:r>
    </w:p>
    <w:p w:rsidR="001024A6" w:rsidRPr="001B0743" w:rsidRDefault="001024A6" w:rsidP="001024A6">
      <w:pPr>
        <w:ind w:left="540" w:right="458"/>
        <w:rPr>
          <w:color w:val="000000"/>
          <w:sz w:val="28"/>
          <w:szCs w:val="28"/>
        </w:rPr>
      </w:pPr>
      <w:r w:rsidRPr="001B0743">
        <w:rPr>
          <w:color w:val="000000"/>
          <w:sz w:val="28"/>
          <w:szCs w:val="28"/>
        </w:rPr>
        <w:t>г) металл обладает большой теплопроводностью, поэтому в нем не возникают такие напряжения, которые способны привести к трещ</w:t>
      </w:r>
      <w:r w:rsidRPr="001B0743">
        <w:rPr>
          <w:color w:val="000000"/>
          <w:sz w:val="28"/>
          <w:szCs w:val="28"/>
        </w:rPr>
        <w:t>и</w:t>
      </w:r>
      <w:r w:rsidRPr="001B0743">
        <w:rPr>
          <w:color w:val="000000"/>
          <w:sz w:val="28"/>
          <w:szCs w:val="28"/>
        </w:rPr>
        <w:t>нам</w:t>
      </w:r>
    </w:p>
    <w:p w:rsidR="001024A6" w:rsidRDefault="001024A6" w:rsidP="001024A6">
      <w:pPr>
        <w:ind w:left="540" w:right="458"/>
        <w:rPr>
          <w:color w:val="000000"/>
        </w:rPr>
      </w:pPr>
    </w:p>
    <w:p w:rsidR="001B0743" w:rsidRDefault="001B0743" w:rsidP="001024A6">
      <w:pPr>
        <w:ind w:left="540" w:right="458"/>
        <w:rPr>
          <w:color w:val="000000"/>
        </w:rPr>
      </w:pPr>
    </w:p>
    <w:tbl>
      <w:tblPr>
        <w:tblW w:w="9439" w:type="dxa"/>
        <w:tblInd w:w="308" w:type="dxa"/>
        <w:tblLook w:val="01E0" w:firstRow="1" w:lastRow="1" w:firstColumn="1" w:lastColumn="1" w:noHBand="0" w:noVBand="0"/>
      </w:tblPr>
      <w:tblGrid>
        <w:gridCol w:w="3743"/>
        <w:gridCol w:w="2578"/>
        <w:gridCol w:w="3118"/>
      </w:tblGrid>
      <w:tr w:rsidR="001B0743" w:rsidRPr="001B0743" w:rsidTr="001B0743">
        <w:tc>
          <w:tcPr>
            <w:tcW w:w="3743" w:type="dxa"/>
          </w:tcPr>
          <w:p w:rsidR="001B0743" w:rsidRPr="001B0743" w:rsidRDefault="001B0743" w:rsidP="00D06971">
            <w:pPr>
              <w:jc w:val="right"/>
              <w:rPr>
                <w:b/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>Разработчик доцент кафедры «Физика»</w:t>
            </w:r>
          </w:p>
        </w:tc>
        <w:tc>
          <w:tcPr>
            <w:tcW w:w="2578" w:type="dxa"/>
          </w:tcPr>
          <w:p w:rsidR="001B0743" w:rsidRPr="001B0743" w:rsidRDefault="00D906C9" w:rsidP="00D0697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609600" cy="381000"/>
                  <wp:effectExtent l="19050" t="0" r="0" b="0"/>
                  <wp:docPr id="23" name="Рисунок 23" descr="моя_роспись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моя_роспись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1B0743" w:rsidRPr="001B0743" w:rsidRDefault="001B0743" w:rsidP="00D06971">
            <w:pPr>
              <w:rPr>
                <w:b/>
                <w:sz w:val="28"/>
                <w:szCs w:val="28"/>
              </w:rPr>
            </w:pPr>
            <w:r w:rsidRPr="001B0743">
              <w:rPr>
                <w:i/>
                <w:sz w:val="28"/>
                <w:szCs w:val="28"/>
              </w:rPr>
              <w:t xml:space="preserve">Л.Н. </w:t>
            </w:r>
            <w:proofErr w:type="spellStart"/>
            <w:r w:rsidRPr="001B0743">
              <w:rPr>
                <w:i/>
                <w:sz w:val="28"/>
                <w:szCs w:val="28"/>
              </w:rPr>
              <w:t>Агейкова</w:t>
            </w:r>
            <w:proofErr w:type="spellEnd"/>
          </w:p>
        </w:tc>
      </w:tr>
      <w:tr w:rsidR="001B0743" w:rsidRPr="001B0743" w:rsidTr="001B0743">
        <w:tc>
          <w:tcPr>
            <w:tcW w:w="3743" w:type="dxa"/>
          </w:tcPr>
          <w:p w:rsidR="001B0743" w:rsidRDefault="001B0743" w:rsidP="00D06971">
            <w:pPr>
              <w:jc w:val="right"/>
              <w:rPr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 xml:space="preserve">Заведующий кафедрой </w:t>
            </w:r>
          </w:p>
          <w:p w:rsidR="001B0743" w:rsidRPr="001B0743" w:rsidRDefault="001B0743" w:rsidP="00D06971">
            <w:pPr>
              <w:jc w:val="right"/>
              <w:rPr>
                <w:sz w:val="28"/>
                <w:szCs w:val="28"/>
              </w:rPr>
            </w:pPr>
            <w:r w:rsidRPr="001B0743">
              <w:rPr>
                <w:sz w:val="28"/>
                <w:szCs w:val="28"/>
              </w:rPr>
              <w:t>«Физика»</w:t>
            </w:r>
          </w:p>
        </w:tc>
        <w:tc>
          <w:tcPr>
            <w:tcW w:w="2578" w:type="dxa"/>
          </w:tcPr>
          <w:p w:rsidR="001B0743" w:rsidRPr="001B0743" w:rsidRDefault="00D906C9" w:rsidP="00D06971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914400" cy="342900"/>
                  <wp:effectExtent l="1905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 l="30840" t="51288" r="53706" b="38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1B0743" w:rsidRPr="001B0743" w:rsidRDefault="001B0743" w:rsidP="00D06971">
            <w:pPr>
              <w:rPr>
                <w:i/>
                <w:sz w:val="28"/>
                <w:szCs w:val="28"/>
              </w:rPr>
            </w:pPr>
            <w:r w:rsidRPr="001B0743">
              <w:rPr>
                <w:i/>
                <w:sz w:val="28"/>
                <w:szCs w:val="28"/>
              </w:rPr>
              <w:t>М.Д. Старостенков</w:t>
            </w:r>
          </w:p>
        </w:tc>
      </w:tr>
    </w:tbl>
    <w:p w:rsidR="009B05A6" w:rsidRDefault="009B05A6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1B0743" w:rsidRDefault="001B0743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</w:p>
    <w:p w:rsidR="002B3256" w:rsidRPr="00373F11" w:rsidRDefault="002B3256" w:rsidP="000D6405">
      <w:pPr>
        <w:pStyle w:val="ae"/>
        <w:spacing w:before="120" w:after="120" w:line="276" w:lineRule="auto"/>
        <w:ind w:left="0" w:firstLine="0"/>
        <w:jc w:val="center"/>
        <w:rPr>
          <w:b/>
          <w:sz w:val="28"/>
          <w:szCs w:val="28"/>
        </w:rPr>
      </w:pPr>
      <w:r w:rsidRPr="00373F11">
        <w:rPr>
          <w:b/>
          <w:sz w:val="28"/>
          <w:szCs w:val="28"/>
        </w:rPr>
        <w:lastRenderedPageBreak/>
        <w:t>Критерии оценки</w:t>
      </w:r>
    </w:p>
    <w:tbl>
      <w:tblPr>
        <w:tblW w:w="93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30"/>
        <w:gridCol w:w="6830"/>
      </w:tblGrid>
      <w:tr w:rsidR="002B3256" w:rsidTr="00CB3A17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pPr>
              <w:rPr>
                <w:i/>
              </w:rPr>
            </w:pPr>
            <w:r>
              <w:rPr>
                <w:i/>
              </w:rPr>
              <w:t>Отлично</w:t>
            </w:r>
          </w:p>
        </w:tc>
        <w:tc>
          <w:tcPr>
            <w:tcW w:w="6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r>
              <w:t>студент, твёрдо знает программный материал, системно и гр</w:t>
            </w:r>
            <w:r>
              <w:t>а</w:t>
            </w:r>
            <w:r>
              <w:t>мотно излагает его, демонстрирует необходимый уровень ко</w:t>
            </w:r>
            <w:r>
              <w:t>м</w:t>
            </w:r>
            <w:r>
              <w:t>петенций, чёткие, сжатые ответы на дополнительные вопросы, свободно владеет понятийным аппаратом.</w:t>
            </w:r>
          </w:p>
        </w:tc>
      </w:tr>
      <w:tr w:rsidR="002B3256" w:rsidTr="00CB3A17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pPr>
              <w:rPr>
                <w:i/>
              </w:rPr>
            </w:pPr>
            <w:r>
              <w:rPr>
                <w:i/>
              </w:rPr>
              <w:t>Хорошо</w:t>
            </w:r>
          </w:p>
        </w:tc>
        <w:tc>
          <w:tcPr>
            <w:tcW w:w="6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r>
              <w:t>студент, проявил полное знание программного материала, д</w:t>
            </w:r>
            <w:r>
              <w:t>е</w:t>
            </w:r>
            <w:r>
              <w:t>монстрирует  сформированные на достаточном уровне умения и навыки, указанные в программе компетенции, допускает  н</w:t>
            </w:r>
            <w:r>
              <w:t>е</w:t>
            </w:r>
            <w:r>
              <w:t>принципиальные неточности при изложении ответа на вопросы.</w:t>
            </w:r>
          </w:p>
        </w:tc>
      </w:tr>
      <w:tr w:rsidR="002B3256" w:rsidTr="00CB3A17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pPr>
              <w:rPr>
                <w:i/>
              </w:rPr>
            </w:pPr>
            <w:r>
              <w:rPr>
                <w:i/>
              </w:rPr>
              <w:t>Удовлетворительно</w:t>
            </w:r>
          </w:p>
        </w:tc>
        <w:tc>
          <w:tcPr>
            <w:tcW w:w="6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r>
              <w:t>студент, обнаруживает  знания только основного материала, но не усвоил детали, допускает ошибки принципиального характ</w:t>
            </w:r>
            <w:r>
              <w:t>е</w:t>
            </w:r>
            <w:r>
              <w:t>ра, демонстрирует не до конца сформированные компетенции, умения систематизировать материал и делать выводы.</w:t>
            </w:r>
          </w:p>
        </w:tc>
      </w:tr>
      <w:tr w:rsidR="002B3256" w:rsidTr="00CB3A17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pPr>
              <w:rPr>
                <w:i/>
              </w:rPr>
            </w:pPr>
            <w:r>
              <w:rPr>
                <w:i/>
              </w:rPr>
              <w:t>Неудовлетворительно</w:t>
            </w:r>
          </w:p>
        </w:tc>
        <w:tc>
          <w:tcPr>
            <w:tcW w:w="6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256" w:rsidRDefault="002B3256">
            <w:r>
              <w:t>студент, не усвоил основное содержание материала, не умеет систематизировать информацию, делать необходимые выводы, чётко и грамотно отвечать на заданные вопросы, демонстрирует низкий уровень овладения необходимыми компетенциями.</w:t>
            </w:r>
          </w:p>
        </w:tc>
      </w:tr>
    </w:tbl>
    <w:p w:rsidR="002B3256" w:rsidRDefault="002B3256" w:rsidP="006E4EE8">
      <w:pPr>
        <w:pStyle w:val="1"/>
      </w:pPr>
    </w:p>
    <w:p w:rsidR="002B3256" w:rsidRDefault="002B3256" w:rsidP="002B3256">
      <w:pPr>
        <w:jc w:val="center"/>
        <w:rPr>
          <w:b/>
          <w:sz w:val="4"/>
          <w:szCs w:val="4"/>
        </w:rPr>
      </w:pPr>
      <w:bookmarkStart w:id="22" w:name="_Toc185732334"/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2B3256" w:rsidRDefault="002B3256" w:rsidP="002B3256">
      <w:pPr>
        <w:jc w:val="center"/>
        <w:rPr>
          <w:b/>
          <w:sz w:val="4"/>
          <w:szCs w:val="4"/>
        </w:rPr>
      </w:pPr>
    </w:p>
    <w:p w:rsidR="00373F11" w:rsidRDefault="00373F11" w:rsidP="002B3256">
      <w:pPr>
        <w:jc w:val="center"/>
        <w:rPr>
          <w:b/>
          <w:sz w:val="4"/>
          <w:szCs w:val="4"/>
        </w:rPr>
      </w:pPr>
    </w:p>
    <w:p w:rsidR="002B3256" w:rsidRPr="001B0743" w:rsidRDefault="00C663B5" w:rsidP="001B0743">
      <w:pPr>
        <w:jc w:val="right"/>
        <w:rPr>
          <w:b/>
          <w:sz w:val="28"/>
          <w:szCs w:val="28"/>
        </w:rPr>
      </w:pPr>
      <w:r>
        <w:rPr>
          <w:b/>
          <w:sz w:val="4"/>
          <w:szCs w:val="4"/>
        </w:rPr>
        <w:br w:type="page"/>
      </w:r>
      <w:r w:rsidR="002B3256" w:rsidRPr="001B0743">
        <w:rPr>
          <w:b/>
          <w:sz w:val="28"/>
          <w:szCs w:val="28"/>
        </w:rPr>
        <w:lastRenderedPageBreak/>
        <w:t>Приложение Б</w:t>
      </w:r>
    </w:p>
    <w:p w:rsidR="002B3256" w:rsidRDefault="002B3256" w:rsidP="00950041">
      <w:pPr>
        <w:pStyle w:val="1"/>
        <w:rPr>
          <w:sz w:val="24"/>
        </w:rPr>
      </w:pPr>
    </w:p>
    <w:p w:rsidR="002B3256" w:rsidRDefault="002B3256" w:rsidP="00950041">
      <w:pPr>
        <w:pStyle w:val="1"/>
        <w:rPr>
          <w:sz w:val="24"/>
        </w:rPr>
      </w:pPr>
      <w:bookmarkStart w:id="23" w:name="_Toc41580574"/>
      <w:bookmarkEnd w:id="22"/>
      <w:r>
        <w:rPr>
          <w:sz w:val="24"/>
        </w:rPr>
        <w:t>МЕТОДИЧЕСКИЕ РЕКОМЕНДАЦИИ И УКАЗАНИЯ</w:t>
      </w:r>
      <w:bookmarkEnd w:id="23"/>
    </w:p>
    <w:p w:rsidR="002B3256" w:rsidRDefault="002B3256" w:rsidP="006E4EE8">
      <w:pPr>
        <w:pStyle w:val="1"/>
      </w:pPr>
    </w:p>
    <w:p w:rsidR="007C7E1E" w:rsidRPr="00635E95" w:rsidRDefault="007C7E1E" w:rsidP="007C7E1E">
      <w:pPr>
        <w:pStyle w:val="ae"/>
        <w:shd w:val="clear" w:color="auto" w:fill="FFFFFF"/>
        <w:spacing w:before="120"/>
        <w:ind w:left="0" w:firstLine="0"/>
        <w:jc w:val="center"/>
        <w:rPr>
          <w:b/>
          <w:caps/>
          <w:color w:val="000000"/>
          <w:sz w:val="24"/>
          <w:szCs w:val="24"/>
        </w:rPr>
      </w:pPr>
      <w:r w:rsidRPr="00635E95">
        <w:rPr>
          <w:b/>
          <w:caps/>
          <w:color w:val="000000"/>
          <w:sz w:val="24"/>
          <w:szCs w:val="24"/>
        </w:rPr>
        <w:t xml:space="preserve">Методические указания для обучающихся </w:t>
      </w:r>
      <w:r w:rsidR="006F3935">
        <w:rPr>
          <w:b/>
          <w:caps/>
          <w:color w:val="000000"/>
          <w:sz w:val="24"/>
          <w:szCs w:val="24"/>
        </w:rPr>
        <w:br/>
      </w:r>
      <w:r w:rsidRPr="00635E95">
        <w:rPr>
          <w:b/>
          <w:caps/>
          <w:color w:val="000000"/>
          <w:sz w:val="24"/>
          <w:szCs w:val="24"/>
        </w:rPr>
        <w:t>по освоению дисциплины</w:t>
      </w:r>
    </w:p>
    <w:p w:rsidR="007C7E1E" w:rsidRDefault="007C7E1E" w:rsidP="007C7E1E">
      <w:pPr>
        <w:ind w:firstLine="567"/>
        <w:jc w:val="both"/>
      </w:pPr>
    </w:p>
    <w:p w:rsidR="007C7E1E" w:rsidRPr="000735C4" w:rsidRDefault="007C7E1E" w:rsidP="007C7E1E">
      <w:pPr>
        <w:ind w:firstLine="567"/>
        <w:jc w:val="both"/>
      </w:pPr>
      <w:r w:rsidRPr="000735C4">
        <w:t>После каждой лекции студенты должны повторить материал лекции по конспектам (при необходимости воспользоваться учебной литературой), а перед каждым очередным занятием - освежить в памяти материал предыдущего.</w:t>
      </w:r>
    </w:p>
    <w:p w:rsidR="007C7E1E" w:rsidRPr="000735C4" w:rsidRDefault="007C7E1E" w:rsidP="007C7E1E">
      <w:pPr>
        <w:ind w:firstLine="567"/>
        <w:jc w:val="both"/>
        <w:rPr>
          <w:color w:val="000000"/>
        </w:rPr>
      </w:pPr>
      <w:r w:rsidRPr="000735C4">
        <w:rPr>
          <w:color w:val="000000"/>
        </w:rPr>
        <w:t xml:space="preserve">Подготовка к занятиям </w:t>
      </w:r>
      <w:r>
        <w:rPr>
          <w:color w:val="000000"/>
        </w:rPr>
        <w:t xml:space="preserve">включает в себя </w:t>
      </w:r>
      <w:r w:rsidRPr="000735C4">
        <w:rPr>
          <w:color w:val="000000"/>
        </w:rPr>
        <w:t>повторение лекционного материала, чтение учебников</w:t>
      </w:r>
      <w:r w:rsidR="00702FE7">
        <w:rPr>
          <w:color w:val="000000"/>
        </w:rPr>
        <w:t xml:space="preserve">, </w:t>
      </w:r>
      <w:r w:rsidRPr="000735C4">
        <w:rPr>
          <w:color w:val="000000"/>
        </w:rPr>
        <w:t xml:space="preserve">составление отчета по выполненной лабораторной работе, самоподготовку к защите лабораторной работы, а также ознакомление со следующей работой и порядком ее выполнения. </w:t>
      </w:r>
    </w:p>
    <w:p w:rsidR="00635E95" w:rsidRDefault="00635E95" w:rsidP="00B36F63">
      <w:pPr>
        <w:pStyle w:val="ac"/>
        <w:spacing w:after="0"/>
        <w:ind w:left="709"/>
        <w:jc w:val="center"/>
        <w:rPr>
          <w:b/>
        </w:rPr>
      </w:pPr>
    </w:p>
    <w:p w:rsidR="002B3256" w:rsidRDefault="002B3256" w:rsidP="00B36F63">
      <w:pPr>
        <w:pStyle w:val="ac"/>
        <w:spacing w:after="0"/>
        <w:ind w:left="709"/>
        <w:jc w:val="center"/>
        <w:rPr>
          <w:b/>
        </w:rPr>
      </w:pPr>
      <w:r w:rsidRPr="00B36F63">
        <w:rPr>
          <w:b/>
        </w:rPr>
        <w:t>МЕТОДИЧЕСКИЕ СОВЕТЫ ПРЕПОДАВАТЕЛЮ ПО ПОДГОТОВКЕ</w:t>
      </w:r>
      <w:r w:rsidR="00B36F63">
        <w:rPr>
          <w:b/>
        </w:rPr>
        <w:t xml:space="preserve"> </w:t>
      </w:r>
      <w:r w:rsidR="007C7E1E">
        <w:rPr>
          <w:b/>
        </w:rPr>
        <w:br/>
      </w:r>
      <w:r w:rsidRPr="00B36F63">
        <w:rPr>
          <w:b/>
        </w:rPr>
        <w:t>И ПРОВЕДЕНИЮ ЛЕКЦИЙ</w:t>
      </w:r>
    </w:p>
    <w:p w:rsidR="00B36F63" w:rsidRPr="00B36F63" w:rsidRDefault="00B36F63" w:rsidP="00B36F63">
      <w:pPr>
        <w:pStyle w:val="ac"/>
        <w:spacing w:after="0"/>
        <w:ind w:left="709"/>
        <w:jc w:val="center"/>
        <w:rPr>
          <w:b/>
        </w:rPr>
      </w:pPr>
    </w:p>
    <w:p w:rsidR="004B0366" w:rsidRDefault="004B0366" w:rsidP="004B0366">
      <w:pPr>
        <w:pStyle w:val="af5"/>
        <w:ind w:firstLine="709"/>
        <w:rPr>
          <w:b w:val="0"/>
          <w:noProof/>
          <w:sz w:val="24"/>
          <w:szCs w:val="24"/>
        </w:rPr>
      </w:pPr>
      <w:r>
        <w:rPr>
          <w:b w:val="0"/>
          <w:noProof/>
          <w:sz w:val="24"/>
          <w:szCs w:val="24"/>
        </w:rPr>
        <w:t xml:space="preserve">Методика преподавния дисциплины «Физика» должна полностью основываться на целях и задачах, которые при этом преследуются. </w:t>
      </w:r>
    </w:p>
    <w:p w:rsidR="004B0366" w:rsidRDefault="004B0366" w:rsidP="004B0366">
      <w:pPr>
        <w:pStyle w:val="af5"/>
        <w:ind w:firstLine="709"/>
        <w:rPr>
          <w:b w:val="0"/>
          <w:noProof/>
          <w:sz w:val="24"/>
          <w:szCs w:val="24"/>
        </w:rPr>
      </w:pPr>
      <w:r>
        <w:rPr>
          <w:b w:val="0"/>
          <w:noProof/>
          <w:sz w:val="24"/>
          <w:szCs w:val="24"/>
        </w:rPr>
        <w:t>Степень глубины физического понимания характеризуется умением применять для анализа различных явлений наиболее общие фундаментальные законы. При анализе конкретных примеров и задач следует опираться на эти фундаментальные законы. Для глубокого понимания физики необходимо сформировать у обучающихся четкое осознание степени общности различных физических законов, границ их применимости, их места в общей физической картине мира.</w:t>
      </w:r>
    </w:p>
    <w:p w:rsidR="004B0366" w:rsidRDefault="004B0366" w:rsidP="004B0366">
      <w:pPr>
        <w:pStyle w:val="af5"/>
        <w:ind w:firstLine="709"/>
        <w:rPr>
          <w:b w:val="0"/>
          <w:noProof/>
          <w:sz w:val="24"/>
          <w:szCs w:val="24"/>
        </w:rPr>
      </w:pPr>
      <w:r>
        <w:rPr>
          <w:b w:val="0"/>
          <w:noProof/>
          <w:sz w:val="24"/>
          <w:szCs w:val="24"/>
        </w:rPr>
        <w:t xml:space="preserve">При изложении отдельных вопросов полезно опираться на конкретные примеры, связанные с техникой и технологиями данного напрвления СПО. </w:t>
      </w:r>
    </w:p>
    <w:p w:rsidR="004B0366" w:rsidRDefault="004B0366" w:rsidP="004B0366">
      <w:pPr>
        <w:pStyle w:val="msonormalcxspmiddle"/>
        <w:spacing w:before="0" w:beforeAutospacing="0" w:after="0" w:afterAutospacing="0"/>
        <w:ind w:firstLine="709"/>
        <w:jc w:val="both"/>
      </w:pPr>
      <w:r>
        <w:t>Закончить лекцию рекомендуется хорошо продуманным четким выводом.</w:t>
      </w:r>
    </w:p>
    <w:p w:rsidR="004B0366" w:rsidRDefault="004B0366" w:rsidP="004B0366">
      <w:pPr>
        <w:pStyle w:val="af5"/>
        <w:ind w:firstLine="709"/>
        <w:rPr>
          <w:b w:val="0"/>
          <w:noProof/>
          <w:sz w:val="24"/>
          <w:szCs w:val="24"/>
        </w:rPr>
      </w:pPr>
      <w:r>
        <w:rPr>
          <w:b w:val="0"/>
          <w:noProof/>
          <w:sz w:val="24"/>
          <w:szCs w:val="24"/>
        </w:rPr>
        <w:t>Особое внимание преподаватель должен уделить постоянному контролю текущей успеваемости, своевременному выполнению заданий.</w:t>
      </w:r>
    </w:p>
    <w:p w:rsidR="002B3256" w:rsidRDefault="002B3256" w:rsidP="00B36F63">
      <w:pPr>
        <w:ind w:firstLine="709"/>
        <w:jc w:val="both"/>
      </w:pPr>
    </w:p>
    <w:p w:rsidR="002B3256" w:rsidRDefault="002B3256" w:rsidP="00B36F63">
      <w:pPr>
        <w:ind w:firstLine="709"/>
        <w:jc w:val="both"/>
      </w:pPr>
    </w:p>
    <w:p w:rsidR="002B3256" w:rsidRDefault="002B3256" w:rsidP="00B36F63">
      <w:pPr>
        <w:ind w:firstLine="709"/>
        <w:jc w:val="both"/>
      </w:pPr>
    </w:p>
    <w:sectPr w:rsidR="002B3256" w:rsidSect="00E274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34AA" w:rsidRDefault="00F734AA">
      <w:r>
        <w:separator/>
      </w:r>
    </w:p>
  </w:endnote>
  <w:endnote w:type="continuationSeparator" w:id="0">
    <w:p w:rsidR="00F734AA" w:rsidRDefault="00F734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401A" w:rsidRDefault="003E470D" w:rsidP="002B3256">
    <w:pPr>
      <w:pStyle w:val="a9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D4401A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412C9D">
      <w:rPr>
        <w:rStyle w:val="af2"/>
        <w:noProof/>
      </w:rPr>
      <w:t>26</w:t>
    </w:r>
    <w:r>
      <w:rPr>
        <w:rStyle w:val="af2"/>
      </w:rPr>
      <w:fldChar w:fldCharType="end"/>
    </w:r>
  </w:p>
  <w:p w:rsidR="00D4401A" w:rsidRDefault="00D4401A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401A" w:rsidRDefault="003E470D" w:rsidP="002B3256">
    <w:pPr>
      <w:pStyle w:val="a9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D4401A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9422B5">
      <w:rPr>
        <w:rStyle w:val="af2"/>
        <w:noProof/>
      </w:rPr>
      <w:t>2</w:t>
    </w:r>
    <w:r>
      <w:rPr>
        <w:rStyle w:val="af2"/>
      </w:rPr>
      <w:fldChar w:fldCharType="end"/>
    </w:r>
  </w:p>
  <w:p w:rsidR="00D4401A" w:rsidRDefault="00D4401A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34AA" w:rsidRDefault="00F734AA">
      <w:r>
        <w:separator/>
      </w:r>
    </w:p>
  </w:footnote>
  <w:footnote w:type="continuationSeparator" w:id="0">
    <w:p w:rsidR="00F734AA" w:rsidRDefault="00F734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E6E2E"/>
    <w:multiLevelType w:val="multilevel"/>
    <w:tmpl w:val="94FE64D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1">
    <w:nsid w:val="0B0D35CA"/>
    <w:multiLevelType w:val="multilevel"/>
    <w:tmpl w:val="46082FE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11A81BCE"/>
    <w:multiLevelType w:val="hybridMultilevel"/>
    <w:tmpl w:val="A5B8F34A"/>
    <w:lvl w:ilvl="0" w:tplc="FC10A1F4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FC481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850A3B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D082C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564D1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643F0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948AC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15C9FB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7B4A48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1B87E8E"/>
    <w:multiLevelType w:val="hybridMultilevel"/>
    <w:tmpl w:val="B452625A"/>
    <w:lvl w:ilvl="0" w:tplc="7ACC84FC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178568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DC2EB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22C3FF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E3C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A86831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D9E1FB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DC46F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C63D4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99363B2"/>
    <w:multiLevelType w:val="singleLevel"/>
    <w:tmpl w:val="42E2294C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5">
    <w:nsid w:val="1C924D3E"/>
    <w:multiLevelType w:val="hybridMultilevel"/>
    <w:tmpl w:val="2124B88C"/>
    <w:lvl w:ilvl="0" w:tplc="DC7E48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542DB3"/>
    <w:multiLevelType w:val="hybridMultilevel"/>
    <w:tmpl w:val="94FE64DE"/>
    <w:lvl w:ilvl="0" w:tplc="DC7E482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915ABF5E" w:tentative="1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</w:lvl>
    <w:lvl w:ilvl="2" w:tplc="22A469FA" w:tentative="1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E683A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D2B28BF8" w:tentative="1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51EA1816" w:tentative="1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719A9494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5A422F0C" w:tentative="1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69348B46" w:tentative="1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7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</w:lvl>
    <w:lvl w:ilvl="1">
      <w:start w:val="1"/>
      <w:numFmt w:val="decimal"/>
      <w:lvlText w:val="%1.%2"/>
      <w:lvlJc w:val="left"/>
      <w:pPr>
        <w:ind w:left="559" w:hanging="525"/>
      </w:pPr>
    </w:lvl>
    <w:lvl w:ilvl="2">
      <w:start w:val="1"/>
      <w:numFmt w:val="decimal"/>
      <w:lvlText w:val="%1.%2.%3"/>
      <w:lvlJc w:val="left"/>
      <w:pPr>
        <w:ind w:left="788" w:hanging="720"/>
      </w:pPr>
    </w:lvl>
    <w:lvl w:ilvl="3">
      <w:start w:val="1"/>
      <w:numFmt w:val="decimal"/>
      <w:lvlText w:val="%1.%2.%3.%4"/>
      <w:lvlJc w:val="left"/>
      <w:pPr>
        <w:ind w:left="1182" w:hanging="1080"/>
      </w:pPr>
    </w:lvl>
    <w:lvl w:ilvl="4">
      <w:start w:val="1"/>
      <w:numFmt w:val="decimal"/>
      <w:lvlText w:val="%1.%2.%3.%4.%5"/>
      <w:lvlJc w:val="left"/>
      <w:pPr>
        <w:ind w:left="1216" w:hanging="1080"/>
      </w:pPr>
    </w:lvl>
    <w:lvl w:ilvl="5">
      <w:start w:val="1"/>
      <w:numFmt w:val="decimal"/>
      <w:lvlText w:val="%1.%2.%3.%4.%5.%6"/>
      <w:lvlJc w:val="left"/>
      <w:pPr>
        <w:ind w:left="1610" w:hanging="1440"/>
      </w:pPr>
    </w:lvl>
    <w:lvl w:ilvl="6">
      <w:start w:val="1"/>
      <w:numFmt w:val="decimal"/>
      <w:lvlText w:val="%1.%2.%3.%4.%5.%6.%7"/>
      <w:lvlJc w:val="left"/>
      <w:pPr>
        <w:ind w:left="1644" w:hanging="1440"/>
      </w:pPr>
    </w:lvl>
    <w:lvl w:ilvl="7">
      <w:start w:val="1"/>
      <w:numFmt w:val="decimal"/>
      <w:lvlText w:val="%1.%2.%3.%4.%5.%6.%7.%8"/>
      <w:lvlJc w:val="left"/>
      <w:pPr>
        <w:ind w:left="2038" w:hanging="1800"/>
      </w:pPr>
    </w:lvl>
    <w:lvl w:ilvl="8">
      <w:start w:val="1"/>
      <w:numFmt w:val="decimal"/>
      <w:lvlText w:val="%1.%2.%3.%4.%5.%6.%7.%8.%9"/>
      <w:lvlJc w:val="left"/>
      <w:pPr>
        <w:ind w:left="2072" w:hanging="1800"/>
      </w:pPr>
    </w:lvl>
  </w:abstractNum>
  <w:abstractNum w:abstractNumId="8">
    <w:nsid w:val="29FA10C7"/>
    <w:multiLevelType w:val="multilevel"/>
    <w:tmpl w:val="CBB21368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9">
    <w:nsid w:val="2B105022"/>
    <w:multiLevelType w:val="hybridMultilevel"/>
    <w:tmpl w:val="C32AAF1C"/>
    <w:lvl w:ilvl="0" w:tplc="5AE699E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3015F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18E5DE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E4E36F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4CCE83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1A233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AC439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E833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A08F3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B495975"/>
    <w:multiLevelType w:val="hybridMultilevel"/>
    <w:tmpl w:val="34840AA4"/>
    <w:lvl w:ilvl="0" w:tplc="7124CF0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C3531B8"/>
    <w:multiLevelType w:val="multilevel"/>
    <w:tmpl w:val="2D00C8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583131D"/>
    <w:multiLevelType w:val="hybridMultilevel"/>
    <w:tmpl w:val="EEC6D648"/>
    <w:lvl w:ilvl="0" w:tplc="DC7E482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35FE1FF5"/>
    <w:multiLevelType w:val="hybridMultilevel"/>
    <w:tmpl w:val="695ECFE4"/>
    <w:lvl w:ilvl="0" w:tplc="DEB4335A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9C2C7D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ECA6A1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D10BCE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98CFE8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D2E126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39C9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021A6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92C7E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BA91576"/>
    <w:multiLevelType w:val="hybridMultilevel"/>
    <w:tmpl w:val="CB9E0C14"/>
    <w:lvl w:ilvl="0" w:tplc="BEF07F0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3C6B119B"/>
    <w:multiLevelType w:val="hybridMultilevel"/>
    <w:tmpl w:val="3DAECE46"/>
    <w:lvl w:ilvl="0" w:tplc="01624A70">
      <w:start w:val="3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94241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F1A9B5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AC8D57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91AE59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CCE264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92A462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14B1D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8B0F84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D3F5AC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7">
    <w:nsid w:val="45C25576"/>
    <w:multiLevelType w:val="hybridMultilevel"/>
    <w:tmpl w:val="89307A56"/>
    <w:lvl w:ilvl="0" w:tplc="B00A042E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9E06C9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822578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E5EDE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C823B8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C5481D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3E4B0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50CE4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1A0A6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6061631"/>
    <w:multiLevelType w:val="hybridMultilevel"/>
    <w:tmpl w:val="351495D0"/>
    <w:lvl w:ilvl="0" w:tplc="DC7E482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47E2687D"/>
    <w:multiLevelType w:val="hybridMultilevel"/>
    <w:tmpl w:val="2E84F3A4"/>
    <w:lvl w:ilvl="0" w:tplc="95066DFA">
      <w:start w:val="1"/>
      <w:numFmt w:val="decimal"/>
      <w:lvlText w:val="%1."/>
      <w:lvlJc w:val="left"/>
      <w:pPr>
        <w:ind w:left="660" w:hanging="360"/>
      </w:pPr>
      <w:rPr>
        <w:rFonts w:eastAsia="Times New Roman" w:hint="default"/>
        <w:b/>
        <w:strike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0">
    <w:nsid w:val="4AD211AE"/>
    <w:multiLevelType w:val="hybridMultilevel"/>
    <w:tmpl w:val="BDEC946E"/>
    <w:lvl w:ilvl="0" w:tplc="DC287A8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1">
    <w:nsid w:val="4D2C649A"/>
    <w:multiLevelType w:val="hybridMultilevel"/>
    <w:tmpl w:val="46082FEC"/>
    <w:lvl w:ilvl="0" w:tplc="DC7E482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509A5CAA"/>
    <w:multiLevelType w:val="hybridMultilevel"/>
    <w:tmpl w:val="5538B8A4"/>
    <w:lvl w:ilvl="0" w:tplc="ED44C800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65CAE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21AA6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7E49E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1687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69216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C9447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30090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350A09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9734956"/>
    <w:multiLevelType w:val="multilevel"/>
    <w:tmpl w:val="351495D0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4">
    <w:nsid w:val="66A4616F"/>
    <w:multiLevelType w:val="multilevel"/>
    <w:tmpl w:val="AD449BAC"/>
    <w:lvl w:ilvl="0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/>
      </w:rPr>
    </w:lvl>
    <w:lvl w:ilvl="1">
      <w:start w:val="2"/>
      <w:numFmt w:val="decimal"/>
      <w:isLgl/>
      <w:lvlText w:val="%1.%2."/>
      <w:lvlJc w:val="left"/>
      <w:pPr>
        <w:ind w:left="1250" w:hanging="54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cs="Times New Roman" w:hint="default"/>
      </w:rPr>
    </w:lvl>
  </w:abstractNum>
  <w:abstractNum w:abstractNumId="25">
    <w:nsid w:val="750A5EB4"/>
    <w:multiLevelType w:val="hybridMultilevel"/>
    <w:tmpl w:val="ED58DF1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FB50924"/>
    <w:multiLevelType w:val="multilevel"/>
    <w:tmpl w:val="CBB21368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</w:num>
  <w:num w:numId="7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</w:num>
  <w:num w:numId="9">
    <w:abstractNumId w:val="19"/>
  </w:num>
  <w:num w:numId="10">
    <w:abstractNumId w:val="6"/>
  </w:num>
  <w:num w:numId="11">
    <w:abstractNumId w:val="9"/>
  </w:num>
  <w:num w:numId="12">
    <w:abstractNumId w:val="2"/>
  </w:num>
  <w:num w:numId="13">
    <w:abstractNumId w:val="3"/>
  </w:num>
  <w:num w:numId="14">
    <w:abstractNumId w:val="13"/>
  </w:num>
  <w:num w:numId="15">
    <w:abstractNumId w:val="17"/>
  </w:num>
  <w:num w:numId="16">
    <w:abstractNumId w:val="22"/>
  </w:num>
  <w:num w:numId="17">
    <w:abstractNumId w:val="15"/>
  </w:num>
  <w:num w:numId="18">
    <w:abstractNumId w:val="8"/>
  </w:num>
  <w:num w:numId="19">
    <w:abstractNumId w:val="21"/>
  </w:num>
  <w:num w:numId="20">
    <w:abstractNumId w:val="26"/>
  </w:num>
  <w:num w:numId="21">
    <w:abstractNumId w:val="0"/>
  </w:num>
  <w:num w:numId="22">
    <w:abstractNumId w:val="5"/>
  </w:num>
  <w:num w:numId="23">
    <w:abstractNumId w:val="1"/>
  </w:num>
  <w:num w:numId="24">
    <w:abstractNumId w:val="18"/>
  </w:num>
  <w:num w:numId="25">
    <w:abstractNumId w:val="23"/>
  </w:num>
  <w:num w:numId="26">
    <w:abstractNumId w:val="12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3256"/>
    <w:rsid w:val="000246A8"/>
    <w:rsid w:val="000D6405"/>
    <w:rsid w:val="000E528D"/>
    <w:rsid w:val="001024A6"/>
    <w:rsid w:val="0010734F"/>
    <w:rsid w:val="00111AC0"/>
    <w:rsid w:val="00113664"/>
    <w:rsid w:val="00123766"/>
    <w:rsid w:val="00130826"/>
    <w:rsid w:val="00150DF0"/>
    <w:rsid w:val="00153C86"/>
    <w:rsid w:val="00157F2B"/>
    <w:rsid w:val="00163E40"/>
    <w:rsid w:val="001B0743"/>
    <w:rsid w:val="001C4BCC"/>
    <w:rsid w:val="001D0C28"/>
    <w:rsid w:val="001E70E8"/>
    <w:rsid w:val="001E79B5"/>
    <w:rsid w:val="00223151"/>
    <w:rsid w:val="00246E04"/>
    <w:rsid w:val="00255C69"/>
    <w:rsid w:val="00272834"/>
    <w:rsid w:val="00272D24"/>
    <w:rsid w:val="00283B34"/>
    <w:rsid w:val="002A568A"/>
    <w:rsid w:val="002B24A7"/>
    <w:rsid w:val="002B3256"/>
    <w:rsid w:val="002B751D"/>
    <w:rsid w:val="002D2D19"/>
    <w:rsid w:val="00354631"/>
    <w:rsid w:val="0035671F"/>
    <w:rsid w:val="00373F11"/>
    <w:rsid w:val="00383B2C"/>
    <w:rsid w:val="003C39EB"/>
    <w:rsid w:val="003D049C"/>
    <w:rsid w:val="003D65BA"/>
    <w:rsid w:val="003D78DC"/>
    <w:rsid w:val="003E470D"/>
    <w:rsid w:val="00412C9D"/>
    <w:rsid w:val="00462D8A"/>
    <w:rsid w:val="004656F5"/>
    <w:rsid w:val="00472B4C"/>
    <w:rsid w:val="004A4033"/>
    <w:rsid w:val="004B0366"/>
    <w:rsid w:val="004B5BD0"/>
    <w:rsid w:val="004B68C8"/>
    <w:rsid w:val="004D66B2"/>
    <w:rsid w:val="004E4506"/>
    <w:rsid w:val="004E5C1C"/>
    <w:rsid w:val="00547335"/>
    <w:rsid w:val="00552CA1"/>
    <w:rsid w:val="005900DD"/>
    <w:rsid w:val="005A4902"/>
    <w:rsid w:val="005A782F"/>
    <w:rsid w:val="005C2998"/>
    <w:rsid w:val="005D0739"/>
    <w:rsid w:val="00635E95"/>
    <w:rsid w:val="006503C7"/>
    <w:rsid w:val="006612F4"/>
    <w:rsid w:val="006B1980"/>
    <w:rsid w:val="006B7F85"/>
    <w:rsid w:val="006D5D18"/>
    <w:rsid w:val="006E4EE8"/>
    <w:rsid w:val="006F3935"/>
    <w:rsid w:val="006F6F40"/>
    <w:rsid w:val="00702FE7"/>
    <w:rsid w:val="00726C3E"/>
    <w:rsid w:val="00775872"/>
    <w:rsid w:val="00782686"/>
    <w:rsid w:val="00783ACD"/>
    <w:rsid w:val="007B0F1F"/>
    <w:rsid w:val="007B30CF"/>
    <w:rsid w:val="007C7E1E"/>
    <w:rsid w:val="007F53B1"/>
    <w:rsid w:val="00843AFF"/>
    <w:rsid w:val="00863997"/>
    <w:rsid w:val="00876652"/>
    <w:rsid w:val="008B0DB4"/>
    <w:rsid w:val="008B2D22"/>
    <w:rsid w:val="008E3340"/>
    <w:rsid w:val="008F4B42"/>
    <w:rsid w:val="009422B5"/>
    <w:rsid w:val="00944935"/>
    <w:rsid w:val="00950041"/>
    <w:rsid w:val="00967B13"/>
    <w:rsid w:val="00971C47"/>
    <w:rsid w:val="009906A8"/>
    <w:rsid w:val="00994A67"/>
    <w:rsid w:val="009B05A6"/>
    <w:rsid w:val="009C5F12"/>
    <w:rsid w:val="009D6715"/>
    <w:rsid w:val="00A11E34"/>
    <w:rsid w:val="00A26C39"/>
    <w:rsid w:val="00A2743D"/>
    <w:rsid w:val="00A40073"/>
    <w:rsid w:val="00A4344F"/>
    <w:rsid w:val="00A700DA"/>
    <w:rsid w:val="00A80246"/>
    <w:rsid w:val="00A967F6"/>
    <w:rsid w:val="00AF2547"/>
    <w:rsid w:val="00B11F9B"/>
    <w:rsid w:val="00B36F63"/>
    <w:rsid w:val="00B52A01"/>
    <w:rsid w:val="00B9501F"/>
    <w:rsid w:val="00BA6D2D"/>
    <w:rsid w:val="00BC40FA"/>
    <w:rsid w:val="00BC6CBB"/>
    <w:rsid w:val="00BE6CD3"/>
    <w:rsid w:val="00BF6D7B"/>
    <w:rsid w:val="00C05496"/>
    <w:rsid w:val="00C239E8"/>
    <w:rsid w:val="00C476DA"/>
    <w:rsid w:val="00C663B5"/>
    <w:rsid w:val="00C84872"/>
    <w:rsid w:val="00C924C1"/>
    <w:rsid w:val="00CB3A17"/>
    <w:rsid w:val="00CF1F2F"/>
    <w:rsid w:val="00D06971"/>
    <w:rsid w:val="00D11E3E"/>
    <w:rsid w:val="00D4401A"/>
    <w:rsid w:val="00D61303"/>
    <w:rsid w:val="00D906C9"/>
    <w:rsid w:val="00D9373A"/>
    <w:rsid w:val="00DA1C34"/>
    <w:rsid w:val="00DA6252"/>
    <w:rsid w:val="00DC4FB1"/>
    <w:rsid w:val="00DE63EC"/>
    <w:rsid w:val="00DF5434"/>
    <w:rsid w:val="00E07278"/>
    <w:rsid w:val="00E27498"/>
    <w:rsid w:val="00E538F3"/>
    <w:rsid w:val="00E6579C"/>
    <w:rsid w:val="00E977D1"/>
    <w:rsid w:val="00EB226B"/>
    <w:rsid w:val="00EC40B4"/>
    <w:rsid w:val="00ED012E"/>
    <w:rsid w:val="00EF34B7"/>
    <w:rsid w:val="00F127E6"/>
    <w:rsid w:val="00F147A1"/>
    <w:rsid w:val="00F657B9"/>
    <w:rsid w:val="00F734AA"/>
    <w:rsid w:val="00F747A4"/>
    <w:rsid w:val="00F8410D"/>
    <w:rsid w:val="00FA1EF1"/>
    <w:rsid w:val="00FB6DD1"/>
    <w:rsid w:val="00FB6F50"/>
    <w:rsid w:val="00FD7254"/>
    <w:rsid w:val="00FF6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B3256"/>
    <w:rPr>
      <w:sz w:val="24"/>
      <w:szCs w:val="24"/>
    </w:rPr>
  </w:style>
  <w:style w:type="paragraph" w:styleId="1">
    <w:name w:val="heading 1"/>
    <w:basedOn w:val="a"/>
    <w:next w:val="a"/>
    <w:link w:val="10"/>
    <w:autoRedefine/>
    <w:qFormat/>
    <w:rsid w:val="006E4EE8"/>
    <w:pPr>
      <w:keepNext/>
      <w:autoSpaceDE w:val="0"/>
      <w:autoSpaceDN w:val="0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autoRedefine/>
    <w:qFormat/>
    <w:rsid w:val="003C39EB"/>
    <w:pPr>
      <w:keepNext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2B3256"/>
    <w:rPr>
      <w:color w:val="0000FF"/>
      <w:u w:val="single"/>
    </w:rPr>
  </w:style>
  <w:style w:type="character" w:styleId="a4">
    <w:name w:val="FollowedHyperlink"/>
    <w:basedOn w:val="a0"/>
    <w:rsid w:val="002B3256"/>
    <w:rPr>
      <w:color w:val="800080"/>
      <w:u w:val="single"/>
    </w:rPr>
  </w:style>
  <w:style w:type="character" w:customStyle="1" w:styleId="10">
    <w:name w:val="Заголовок 1 Знак"/>
    <w:basedOn w:val="a0"/>
    <w:link w:val="1"/>
    <w:locked/>
    <w:rsid w:val="006E4EE8"/>
    <w:rPr>
      <w:b/>
      <w:sz w:val="28"/>
      <w:szCs w:val="24"/>
      <w:lang w:val="ru-RU" w:eastAsia="ru-RU" w:bidi="ar-SA"/>
    </w:rPr>
  </w:style>
  <w:style w:type="character" w:customStyle="1" w:styleId="20">
    <w:name w:val="Заголовок 2 Знак"/>
    <w:basedOn w:val="a0"/>
    <w:link w:val="2"/>
    <w:locked/>
    <w:rsid w:val="003C39EB"/>
    <w:rPr>
      <w:b/>
      <w:bCs/>
      <w:iCs/>
      <w:sz w:val="28"/>
      <w:szCs w:val="28"/>
      <w:lang w:val="ru-RU" w:eastAsia="ru-RU" w:bidi="ar-SA"/>
    </w:rPr>
  </w:style>
  <w:style w:type="paragraph" w:styleId="a5">
    <w:name w:val="Normal (Web)"/>
    <w:basedOn w:val="a"/>
    <w:rsid w:val="002B3256"/>
    <w:pPr>
      <w:spacing w:before="100" w:beforeAutospacing="1" w:after="100" w:afterAutospacing="1"/>
    </w:pPr>
  </w:style>
  <w:style w:type="character" w:customStyle="1" w:styleId="a6">
    <w:name w:val="Текст сноски Знак"/>
    <w:basedOn w:val="a0"/>
    <w:link w:val="a7"/>
    <w:semiHidden/>
    <w:locked/>
    <w:rsid w:val="002B3256"/>
    <w:rPr>
      <w:lang w:val="ru-RU" w:eastAsia="ru-RU" w:bidi="ar-SA"/>
    </w:rPr>
  </w:style>
  <w:style w:type="paragraph" w:styleId="a7">
    <w:name w:val="footnote text"/>
    <w:basedOn w:val="a"/>
    <w:link w:val="a6"/>
    <w:semiHidden/>
    <w:rsid w:val="002B3256"/>
    <w:rPr>
      <w:sz w:val="20"/>
      <w:szCs w:val="20"/>
    </w:rPr>
  </w:style>
  <w:style w:type="character" w:customStyle="1" w:styleId="a8">
    <w:name w:val="Нижний колонтитул Знак"/>
    <w:basedOn w:val="a0"/>
    <w:link w:val="a9"/>
    <w:locked/>
    <w:rsid w:val="002B3256"/>
    <w:rPr>
      <w:sz w:val="24"/>
      <w:szCs w:val="24"/>
      <w:lang w:val="ru-RU" w:eastAsia="ru-RU" w:bidi="ar-SA"/>
    </w:rPr>
  </w:style>
  <w:style w:type="paragraph" w:styleId="a9">
    <w:name w:val="footer"/>
    <w:basedOn w:val="a"/>
    <w:link w:val="a8"/>
    <w:rsid w:val="002B3256"/>
    <w:pPr>
      <w:tabs>
        <w:tab w:val="center" w:pos="4677"/>
        <w:tab w:val="right" w:pos="9355"/>
      </w:tabs>
    </w:pPr>
  </w:style>
  <w:style w:type="paragraph" w:styleId="aa">
    <w:name w:val="List"/>
    <w:basedOn w:val="a"/>
    <w:rsid w:val="002B3256"/>
    <w:pPr>
      <w:ind w:left="283" w:hanging="283"/>
      <w:contextualSpacing/>
    </w:pPr>
  </w:style>
  <w:style w:type="character" w:customStyle="1" w:styleId="ab">
    <w:name w:val="Основной текст Знак"/>
    <w:basedOn w:val="a0"/>
    <w:link w:val="ac"/>
    <w:locked/>
    <w:rsid w:val="002B3256"/>
    <w:rPr>
      <w:sz w:val="24"/>
      <w:szCs w:val="24"/>
      <w:lang w:val="ru-RU" w:eastAsia="ru-RU" w:bidi="ar-SA"/>
    </w:rPr>
  </w:style>
  <w:style w:type="paragraph" w:styleId="ac">
    <w:name w:val="Body Text"/>
    <w:basedOn w:val="a"/>
    <w:link w:val="ab"/>
    <w:rsid w:val="002B3256"/>
    <w:pPr>
      <w:spacing w:after="120"/>
    </w:pPr>
  </w:style>
  <w:style w:type="character" w:customStyle="1" w:styleId="3">
    <w:name w:val="Основной текст с отступом 3 Знак"/>
    <w:basedOn w:val="a0"/>
    <w:link w:val="30"/>
    <w:locked/>
    <w:rsid w:val="002B3256"/>
    <w:rPr>
      <w:sz w:val="16"/>
      <w:szCs w:val="16"/>
      <w:lang w:val="ru-RU" w:eastAsia="ru-RU" w:bidi="ar-SA"/>
    </w:rPr>
  </w:style>
  <w:style w:type="paragraph" w:styleId="30">
    <w:name w:val="Body Text Indent 3"/>
    <w:basedOn w:val="a"/>
    <w:link w:val="3"/>
    <w:rsid w:val="002B3256"/>
    <w:pPr>
      <w:spacing w:after="120"/>
      <w:ind w:left="283"/>
    </w:pPr>
    <w:rPr>
      <w:sz w:val="16"/>
      <w:szCs w:val="16"/>
    </w:rPr>
  </w:style>
  <w:style w:type="paragraph" w:customStyle="1" w:styleId="ad">
    <w:name w:val="Центр"/>
    <w:basedOn w:val="a9"/>
    <w:rsid w:val="002B3256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sz w:val="20"/>
      <w:szCs w:val="20"/>
    </w:rPr>
  </w:style>
  <w:style w:type="paragraph" w:styleId="ae">
    <w:name w:val="List Paragraph"/>
    <w:basedOn w:val="a"/>
    <w:qFormat/>
    <w:rsid w:val="002B3256"/>
    <w:pPr>
      <w:ind w:left="720" w:firstLine="454"/>
      <w:contextualSpacing/>
      <w:jc w:val="both"/>
    </w:pPr>
    <w:rPr>
      <w:sz w:val="20"/>
      <w:szCs w:val="20"/>
    </w:rPr>
  </w:style>
  <w:style w:type="paragraph" w:customStyle="1" w:styleId="Default">
    <w:name w:val="Default"/>
    <w:rsid w:val="002B325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">
    <w:name w:val="......."/>
    <w:basedOn w:val="Default"/>
    <w:next w:val="Default"/>
    <w:rsid w:val="002B3256"/>
    <w:rPr>
      <w:color w:val="auto"/>
    </w:rPr>
  </w:style>
  <w:style w:type="paragraph" w:styleId="af0">
    <w:name w:val="No Spacing"/>
    <w:qFormat/>
    <w:rsid w:val="002B3256"/>
    <w:rPr>
      <w:rFonts w:ascii="Calibri" w:eastAsia="Calibri" w:hAnsi="Calibri"/>
      <w:sz w:val="22"/>
      <w:szCs w:val="22"/>
      <w:lang w:eastAsia="en-US"/>
    </w:rPr>
  </w:style>
  <w:style w:type="paragraph" w:customStyle="1" w:styleId="msonormalcxspmiddle">
    <w:name w:val="msonormalcxspmiddle"/>
    <w:basedOn w:val="a"/>
    <w:rsid w:val="002B3256"/>
    <w:pPr>
      <w:spacing w:before="100" w:beforeAutospacing="1" w:after="100" w:afterAutospacing="1"/>
    </w:pPr>
  </w:style>
  <w:style w:type="character" w:styleId="af1">
    <w:name w:val="Strong"/>
    <w:basedOn w:val="a0"/>
    <w:qFormat/>
    <w:rsid w:val="002B3256"/>
    <w:rPr>
      <w:b/>
      <w:bCs/>
    </w:rPr>
  </w:style>
  <w:style w:type="paragraph" w:customStyle="1" w:styleId="msonormalcxsplast">
    <w:name w:val="msonormalcxsplast"/>
    <w:basedOn w:val="a"/>
    <w:rsid w:val="002B3256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a"/>
    <w:rsid w:val="002B3256"/>
    <w:pPr>
      <w:spacing w:before="100" w:beforeAutospacing="1" w:after="100" w:afterAutospacing="1"/>
    </w:pPr>
  </w:style>
  <w:style w:type="paragraph" w:customStyle="1" w:styleId="msonormalcxspmiddlecxsplast">
    <w:name w:val="msonormalcxspmiddlecxsplast"/>
    <w:basedOn w:val="a"/>
    <w:rsid w:val="002B3256"/>
    <w:pPr>
      <w:spacing w:before="100" w:beforeAutospacing="1" w:after="100" w:afterAutospacing="1"/>
    </w:pPr>
  </w:style>
  <w:style w:type="character" w:styleId="af2">
    <w:name w:val="page number"/>
    <w:basedOn w:val="a0"/>
    <w:rsid w:val="002B3256"/>
  </w:style>
  <w:style w:type="table" w:styleId="af3">
    <w:name w:val="Table Grid"/>
    <w:basedOn w:val="a1"/>
    <w:rsid w:val="00373F1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uiPriority w:val="39"/>
    <w:rsid w:val="006503C7"/>
  </w:style>
  <w:style w:type="paragraph" w:styleId="21">
    <w:name w:val="toc 2"/>
    <w:basedOn w:val="a"/>
    <w:next w:val="a"/>
    <w:autoRedefine/>
    <w:uiPriority w:val="39"/>
    <w:rsid w:val="00123766"/>
    <w:pPr>
      <w:tabs>
        <w:tab w:val="right" w:leader="dot" w:pos="9629"/>
      </w:tabs>
      <w:ind w:left="240"/>
    </w:pPr>
    <w:rPr>
      <w:noProof/>
      <w:sz w:val="28"/>
      <w:szCs w:val="28"/>
    </w:rPr>
  </w:style>
  <w:style w:type="character" w:customStyle="1" w:styleId="af4">
    <w:name w:val="Название Знак"/>
    <w:basedOn w:val="a0"/>
    <w:link w:val="af5"/>
    <w:locked/>
    <w:rsid w:val="004B0366"/>
    <w:rPr>
      <w:b/>
      <w:lang w:bidi="ar-SA"/>
    </w:rPr>
  </w:style>
  <w:style w:type="paragraph" w:styleId="af5">
    <w:name w:val="Title"/>
    <w:basedOn w:val="a"/>
    <w:link w:val="af4"/>
    <w:qFormat/>
    <w:rsid w:val="004B0366"/>
    <w:pPr>
      <w:jc w:val="both"/>
    </w:pPr>
    <w:rPr>
      <w:b/>
      <w:sz w:val="20"/>
      <w:szCs w:val="20"/>
    </w:rPr>
  </w:style>
  <w:style w:type="paragraph" w:styleId="31">
    <w:name w:val="Body Text 3"/>
    <w:basedOn w:val="a"/>
    <w:rsid w:val="001024A6"/>
    <w:pPr>
      <w:spacing w:after="120"/>
    </w:pPr>
    <w:rPr>
      <w:sz w:val="16"/>
      <w:szCs w:val="16"/>
    </w:rPr>
  </w:style>
  <w:style w:type="paragraph" w:styleId="af6">
    <w:name w:val="Balloon Text"/>
    <w:basedOn w:val="a"/>
    <w:link w:val="af7"/>
    <w:rsid w:val="00D4401A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rsid w:val="00D4401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87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90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4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5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928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93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34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0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8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885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78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69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4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426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58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0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68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21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99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0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78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36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72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4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8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5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4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0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8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475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98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0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56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53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52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0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2.jpeg"/><Relationship Id="rId39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9.wmf"/><Relationship Id="rId42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png"/><Relationship Id="rId41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2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10" Type="http://schemas.openxmlformats.org/officeDocument/2006/relationships/footer" Target="footer2.xml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4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7.bin"/><Relationship Id="rId43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6</Pages>
  <Words>3599</Words>
  <Characters>25544</Characters>
  <Application>Microsoft Office Word</Application>
  <DocSecurity>0</DocSecurity>
  <Lines>212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АЮ:</vt:lpstr>
    </vt:vector>
  </TitlesOfParts>
  <Company>MoBIL GROUP</Company>
  <LinksUpToDate>false</LinksUpToDate>
  <CharactersWithSpaces>29085</CharactersWithSpaces>
  <SharedDoc>false</SharedDoc>
  <HLinks>
    <vt:vector size="84" baseType="variant">
      <vt:variant>
        <vt:i4>1114167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8549892</vt:lpwstr>
      </vt:variant>
      <vt:variant>
        <vt:i4>117970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854989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8549890</vt:lpwstr>
      </vt:variant>
      <vt:variant>
        <vt:i4>170399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8549889</vt:lpwstr>
      </vt:variant>
      <vt:variant>
        <vt:i4>176952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8549888</vt:lpwstr>
      </vt:variant>
      <vt:variant>
        <vt:i4>131077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8549887</vt:lpwstr>
      </vt:variant>
      <vt:variant>
        <vt:i4>13763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8549886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8549885</vt:lpwstr>
      </vt:variant>
      <vt:variant>
        <vt:i4>150738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8549884</vt:lpwstr>
      </vt:variant>
      <vt:variant>
        <vt:i4>104863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8549883</vt:lpwstr>
      </vt:variant>
      <vt:variant>
        <vt:i4>111416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8549882</vt:lpwstr>
      </vt:variant>
      <vt:variant>
        <vt:i4>117970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8549881</vt:lpwstr>
      </vt:variant>
      <vt:variant>
        <vt:i4>124523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8549880</vt:lpwstr>
      </vt:variant>
      <vt:variant>
        <vt:i4>170399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8549879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АЮ:</dc:title>
  <dc:subject/>
  <dc:creator>Admin</dc:creator>
  <cp:keywords/>
  <dc:description/>
  <cp:lastModifiedBy>admin</cp:lastModifiedBy>
  <cp:revision>15</cp:revision>
  <cp:lastPrinted>2020-05-28T10:50:00Z</cp:lastPrinted>
  <dcterms:created xsi:type="dcterms:W3CDTF">2020-03-23T07:55:00Z</dcterms:created>
  <dcterms:modified xsi:type="dcterms:W3CDTF">2020-06-08T05:02:00Z</dcterms:modified>
</cp:coreProperties>
</file>